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4"/>
  </p:notesMasterIdLst>
  <p:sldIdLst>
    <p:sldId id="1419" r:id="rId3"/>
    <p:sldId id="1420" r:id="rId4"/>
    <p:sldId id="1626" r:id="rId5"/>
    <p:sldId id="1627" r:id="rId6"/>
    <p:sldId id="1628" r:id="rId7"/>
    <p:sldId id="1629" r:id="rId8"/>
    <p:sldId id="1376" r:id="rId9"/>
    <p:sldId id="1380" r:id="rId10"/>
    <p:sldId id="1445" r:id="rId11"/>
    <p:sldId id="1385" r:id="rId12"/>
    <p:sldId id="1386" r:id="rId13"/>
    <p:sldId id="1387" r:id="rId14"/>
    <p:sldId id="1389" r:id="rId15"/>
    <p:sldId id="1391" r:id="rId16"/>
    <p:sldId id="1392" r:id="rId17"/>
    <p:sldId id="1393" r:id="rId18"/>
    <p:sldId id="1394" r:id="rId19"/>
    <p:sldId id="1395" r:id="rId20"/>
    <p:sldId id="1396" r:id="rId21"/>
    <p:sldId id="1397" r:id="rId22"/>
    <p:sldId id="1398" r:id="rId23"/>
    <p:sldId id="1399" r:id="rId24"/>
    <p:sldId id="1400" r:id="rId25"/>
    <p:sldId id="1401" r:id="rId26"/>
    <p:sldId id="1402" r:id="rId27"/>
    <p:sldId id="1403" r:id="rId28"/>
    <p:sldId id="1404" r:id="rId29"/>
    <p:sldId id="1405" r:id="rId30"/>
    <p:sldId id="1406" r:id="rId31"/>
    <p:sldId id="1407" r:id="rId32"/>
    <p:sldId id="1408" r:id="rId33"/>
    <p:sldId id="1410" r:id="rId34"/>
    <p:sldId id="1411" r:id="rId35"/>
    <p:sldId id="1412" r:id="rId36"/>
    <p:sldId id="1413" r:id="rId37"/>
    <p:sldId id="1414" r:id="rId38"/>
    <p:sldId id="1415" r:id="rId39"/>
    <p:sldId id="1416" r:id="rId40"/>
    <p:sldId id="1417" r:id="rId41"/>
    <p:sldId id="1418" r:id="rId42"/>
    <p:sldId id="1449" r:id="rId43"/>
    <p:sldId id="1545" r:id="rId44"/>
    <p:sldId id="1451" r:id="rId45"/>
    <p:sldId id="1487" r:id="rId46"/>
    <p:sldId id="1453" r:id="rId47"/>
    <p:sldId id="1454" r:id="rId48"/>
    <p:sldId id="1455" r:id="rId49"/>
    <p:sldId id="1456" r:id="rId50"/>
    <p:sldId id="1457" r:id="rId51"/>
    <p:sldId id="1458" r:id="rId52"/>
    <p:sldId id="1459" r:id="rId53"/>
    <p:sldId id="1460" r:id="rId54"/>
    <p:sldId id="1488" r:id="rId55"/>
    <p:sldId id="1467" r:id="rId56"/>
    <p:sldId id="1468" r:id="rId57"/>
    <p:sldId id="1469" r:id="rId58"/>
    <p:sldId id="1470" r:id="rId59"/>
    <p:sldId id="1471" r:id="rId60"/>
    <p:sldId id="1472" r:id="rId61"/>
    <p:sldId id="1473" r:id="rId62"/>
    <p:sldId id="1474" r:id="rId63"/>
    <p:sldId id="1496" r:id="rId64"/>
    <p:sldId id="1497" r:id="rId65"/>
    <p:sldId id="1498" r:id="rId66"/>
    <p:sldId id="1475" r:id="rId67"/>
    <p:sldId id="1476" r:id="rId68"/>
    <p:sldId id="1477" r:id="rId69"/>
    <p:sldId id="1478" r:id="rId70"/>
    <p:sldId id="1480" r:id="rId71"/>
    <p:sldId id="1489" r:id="rId72"/>
    <p:sldId id="1481" r:id="rId73"/>
    <p:sldId id="1482" r:id="rId74"/>
    <p:sldId id="1483" r:id="rId75"/>
    <p:sldId id="1484" r:id="rId76"/>
    <p:sldId id="1495" r:id="rId77"/>
    <p:sldId id="1494" r:id="rId78"/>
    <p:sldId id="1485" r:id="rId79"/>
    <p:sldId id="1486" r:id="rId80"/>
    <p:sldId id="1492" r:id="rId81"/>
    <p:sldId id="1546" r:id="rId82"/>
    <p:sldId id="1523" r:id="rId83"/>
    <p:sldId id="1524" r:id="rId85"/>
    <p:sldId id="1606" r:id="rId86"/>
    <p:sldId id="1607" r:id="rId87"/>
    <p:sldId id="1608" r:id="rId88"/>
    <p:sldId id="1525" r:id="rId89"/>
    <p:sldId id="1526" r:id="rId90"/>
    <p:sldId id="1527" r:id="rId91"/>
    <p:sldId id="1530" r:id="rId92"/>
    <p:sldId id="1531" r:id="rId93"/>
    <p:sldId id="1533" r:id="rId94"/>
    <p:sldId id="1534" r:id="rId95"/>
    <p:sldId id="1535" r:id="rId96"/>
    <p:sldId id="1536" r:id="rId97"/>
    <p:sldId id="1537" r:id="rId98"/>
    <p:sldId id="1538" r:id="rId99"/>
    <p:sldId id="1539" r:id="rId100"/>
    <p:sldId id="1540" r:id="rId101"/>
    <p:sldId id="1541" r:id="rId102"/>
    <p:sldId id="1542" r:id="rId103"/>
    <p:sldId id="1543" r:id="rId104"/>
    <p:sldId id="1544" r:id="rId105"/>
  </p:sldIdLst>
  <p:sldSz cx="9144000" cy="6858000" type="screen4x3"/>
  <p:notesSz cx="6858000" cy="9144000"/>
  <p:custDataLst>
    <p:tags r:id="rId10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73" autoAdjust="0"/>
    <p:restoredTop sz="95400" autoAdjust="0"/>
  </p:normalViewPr>
  <p:slideViewPr>
    <p:cSldViewPr snapToGrid="0">
      <p:cViewPr>
        <p:scale>
          <a:sx n="60" d="100"/>
          <a:sy n="60" d="100"/>
        </p:scale>
        <p:origin x="-696" y="-144"/>
      </p:cViewPr>
      <p:guideLst>
        <p:guide orient="horz" pos="2143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notesMaster" Target="notesMasters/notesMaster1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9" Type="http://schemas.openxmlformats.org/officeDocument/2006/relationships/tags" Target="tags/tag2.xml"/><Relationship Id="rId108" Type="http://schemas.openxmlformats.org/officeDocument/2006/relationships/tableStyles" Target="tableStyles.xml"/><Relationship Id="rId107" Type="http://schemas.openxmlformats.org/officeDocument/2006/relationships/viewProps" Target="viewProps.xml"/><Relationship Id="rId106" Type="http://schemas.openxmlformats.org/officeDocument/2006/relationships/presProps" Target="presProps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8" Type="http://schemas.openxmlformats.org/officeDocument/2006/relationships/image" Target="../media/image83.wmf"/><Relationship Id="rId17" Type="http://schemas.openxmlformats.org/officeDocument/2006/relationships/image" Target="../media/image82.wmf"/><Relationship Id="rId16" Type="http://schemas.openxmlformats.org/officeDocument/2006/relationships/image" Target="../media/image81.wmf"/><Relationship Id="rId15" Type="http://schemas.openxmlformats.org/officeDocument/2006/relationships/image" Target="../media/image80.wmf"/><Relationship Id="rId14" Type="http://schemas.openxmlformats.org/officeDocument/2006/relationships/image" Target="../media/image79.wmf"/><Relationship Id="rId13" Type="http://schemas.openxmlformats.org/officeDocument/2006/relationships/image" Target="../media/image78.wmf"/><Relationship Id="rId12" Type="http://schemas.openxmlformats.org/officeDocument/2006/relationships/image" Target="../media/image77.wmf"/><Relationship Id="rId11" Type="http://schemas.openxmlformats.org/officeDocument/2006/relationships/image" Target="../media/image76.wmf"/><Relationship Id="rId10" Type="http://schemas.openxmlformats.org/officeDocument/2006/relationships/image" Target="../media/image75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B244A-2DE3-4A47-AFFD-23395DDF85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9A454-DBA0-4881-AD35-E9CF0328B7E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128C12B-D472-446F-A73D-D9C813EEC44C}" type="slidenum">
              <a:rPr lang="en-US" altLang="zh-CN" sz="1200"/>
            </a:fld>
            <a:endParaRPr lang="en-US" altLang="zh-CN" sz="1200"/>
          </a:p>
        </p:txBody>
      </p:sp>
      <p:sp>
        <p:nvSpPr>
          <p:cNvPr id="235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C4B5E2B-2630-49FC-8C3B-75D7FB50CAB8}" type="slidenum">
              <a:rPr lang="en-US" altLang="zh-CN" sz="1200">
                <a:sym typeface="Wingdings" panose="05000000000000000000" pitchFamily="2" charset="2"/>
              </a:rPr>
            </a:fld>
            <a:endParaRPr lang="en-US" altLang="zh-CN" sz="1200">
              <a:sym typeface="Wingdings" panose="05000000000000000000" pitchFamily="2" charset="2"/>
            </a:endParaRPr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BEBC0F7-EBD0-4E82-AD04-FD56220CAF0E}" type="slidenum">
              <a:rPr lang="en-US" altLang="zh-CN" sz="1200"/>
            </a:fld>
            <a:endParaRPr lang="en-US" altLang="zh-CN" sz="1200"/>
          </a:p>
        </p:txBody>
      </p:sp>
      <p:sp>
        <p:nvSpPr>
          <p:cNvPr id="256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DAC3038-6C18-4571-B48B-962B5D1A238B}" type="slidenum">
              <a:rPr lang="en-US" altLang="zh-CN" sz="1200">
                <a:sym typeface="Wingdings" panose="05000000000000000000" pitchFamily="2" charset="2"/>
              </a:rPr>
            </a:fld>
            <a:endParaRPr lang="en-US" altLang="zh-CN" sz="1200">
              <a:sym typeface="Wingdings" panose="05000000000000000000" pitchFamily="2" charset="2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2F41A64-5004-4760-82E9-6FE60B8A87EA}" type="slidenum">
              <a:rPr lang="en-US" altLang="zh-CN" sz="1200"/>
            </a:fld>
            <a:endParaRPr lang="en-US" altLang="zh-CN" sz="1200"/>
          </a:p>
        </p:txBody>
      </p:sp>
      <p:sp>
        <p:nvSpPr>
          <p:cNvPr id="2765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1D9612A-8DF3-404A-8240-9C38BAA3347B}" type="slidenum">
              <a:rPr lang="en-US" altLang="zh-CN" sz="1200">
                <a:sym typeface="Wingdings" panose="05000000000000000000" pitchFamily="2" charset="2"/>
              </a:rPr>
            </a:fld>
            <a:endParaRPr lang="en-US" altLang="zh-CN" sz="1200">
              <a:sym typeface="Wingdings" panose="05000000000000000000" pitchFamily="2" charset="2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mailto:wangll@cug.edu.c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4.png"/><Relationship Id="rId1" Type="http://schemas.openxmlformats.org/officeDocument/2006/relationships/image" Target="../media/image106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7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tif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image" Target="../media/image18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1" Type="http://schemas.openxmlformats.org/officeDocument/2006/relationships/image" Target="../media/image20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7.png"/><Relationship Id="rId1" Type="http://schemas.openxmlformats.org/officeDocument/2006/relationships/image" Target="../media/image39.tif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1.png"/><Relationship Id="rId1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4.png"/><Relationship Id="rId1" Type="http://schemas.openxmlformats.org/officeDocument/2006/relationships/image" Target="../media/image43.tif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tiff"/><Relationship Id="rId1" Type="http://schemas.openxmlformats.org/officeDocument/2006/relationships/image" Target="../media/image45.tif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emf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tif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1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tif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1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7.wmf"/><Relationship Id="rId38" Type="http://schemas.openxmlformats.org/officeDocument/2006/relationships/vmlDrawing" Target="../drawings/vmlDrawing6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83.wmf"/><Relationship Id="rId35" Type="http://schemas.openxmlformats.org/officeDocument/2006/relationships/oleObject" Target="../embeddings/oleObject31.bin"/><Relationship Id="rId34" Type="http://schemas.openxmlformats.org/officeDocument/2006/relationships/image" Target="../media/image82.wmf"/><Relationship Id="rId33" Type="http://schemas.openxmlformats.org/officeDocument/2006/relationships/oleObject" Target="../embeddings/oleObject30.bin"/><Relationship Id="rId32" Type="http://schemas.openxmlformats.org/officeDocument/2006/relationships/image" Target="../media/image81.wmf"/><Relationship Id="rId31" Type="http://schemas.openxmlformats.org/officeDocument/2006/relationships/oleObject" Target="../embeddings/oleObject29.bin"/><Relationship Id="rId30" Type="http://schemas.openxmlformats.org/officeDocument/2006/relationships/image" Target="../media/image80.wmf"/><Relationship Id="rId3" Type="http://schemas.openxmlformats.org/officeDocument/2006/relationships/oleObject" Target="../embeddings/oleObject15.bin"/><Relationship Id="rId29" Type="http://schemas.openxmlformats.org/officeDocument/2006/relationships/oleObject" Target="../embeddings/oleObject28.bin"/><Relationship Id="rId28" Type="http://schemas.openxmlformats.org/officeDocument/2006/relationships/image" Target="../media/image79.wmf"/><Relationship Id="rId27" Type="http://schemas.openxmlformats.org/officeDocument/2006/relationships/oleObject" Target="../embeddings/oleObject27.bin"/><Relationship Id="rId26" Type="http://schemas.openxmlformats.org/officeDocument/2006/relationships/image" Target="../media/image78.wmf"/><Relationship Id="rId25" Type="http://schemas.openxmlformats.org/officeDocument/2006/relationships/oleObject" Target="../embeddings/oleObject26.bin"/><Relationship Id="rId24" Type="http://schemas.openxmlformats.org/officeDocument/2006/relationships/image" Target="../media/image77.w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76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75.wmf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14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5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0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1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5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6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7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9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0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1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2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3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4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1108753"/>
            <a:ext cx="91440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6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6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en-US" sz="6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应用</a:t>
            </a:r>
            <a:endParaRPr lang="en-US" altLang="zh-CN" sz="6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2858188"/>
            <a:ext cx="9144001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汪玲玲</a:t>
            </a:r>
            <a:endParaRPr lang="en-US" altLang="zh-CN" sz="3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778405"/>
            <a:ext cx="9144001" cy="27698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课程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Q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群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45524218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邮箱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  <a:hlinkClick r:id="rId1"/>
              </a:rPr>
              <a:t>wangll@cug.edu.cn</a:t>
            </a:r>
            <a:endParaRPr lang="en-US" altLang="zh-CN" sz="3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答疑办公室：东区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老珠宝楼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17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endParaRPr lang="en-US" altLang="zh-C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球物理</a:t>
            </a: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空间信息学院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地质大学（武汉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48094"/>
            <a:ext cx="9144000" cy="2161811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8066"/>
            <a:ext cx="9144000" cy="557457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223" y="3902770"/>
            <a:ext cx="6472021" cy="604130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29317" y="2149146"/>
            <a:ext cx="1375646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时间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929317" y="2445775"/>
            <a:ext cx="1375646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时间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1626499" y="3475355"/>
            <a:ext cx="663547" cy="975264"/>
          </a:xfrm>
          <a:prstGeom prst="straightConnector1">
            <a:avLst/>
          </a:prstGeom>
          <a:ln w="457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5207"/>
            <a:ext cx="9144000" cy="5227586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91159" y="3244333"/>
            <a:ext cx="356168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闭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pool</a:t>
            </a: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351070"/>
            <a:ext cx="9144000" cy="1237452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326163" y="3835051"/>
            <a:ext cx="449167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达到闲置时间，关闭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pool</a:t>
            </a: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4174"/>
            <a:ext cx="9144000" cy="4849652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2487"/>
            <a:ext cx="9144000" cy="4941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142"/>
            <a:ext cx="9144000" cy="49257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786"/>
            <a:ext cx="9144000" cy="49244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9693"/>
            <a:ext cx="9144000" cy="4118613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476" y="2380786"/>
            <a:ext cx="5027047" cy="4477214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95"/>
          <a:stretch>
            <a:fillRect/>
          </a:stretch>
        </p:blipFill>
        <p:spPr>
          <a:xfrm>
            <a:off x="0" y="688066"/>
            <a:ext cx="9144000" cy="16920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5267"/>
            <a:ext cx="9144000" cy="48172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0389"/>
            <a:ext cx="9144000" cy="8116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" y="1444644"/>
            <a:ext cx="9132730" cy="51439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6097"/>
            <a:ext cx="9066667" cy="457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71532" y="2172290"/>
            <a:ext cx="6400935" cy="1261745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地震勘探中的部分应用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空间域去噪声</a:t>
            </a:r>
            <a:endParaRPr lang="en-US" altLang="zh-CN" sz="2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流流量估计与数据插值</a:t>
            </a:r>
            <a:endParaRPr lang="en-US" altLang="zh-CN" sz="2600" b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五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应用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36675" y="3658870"/>
            <a:ext cx="4121150" cy="553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>
              <a:spcBef>
                <a:spcPct val="0"/>
              </a:spcBef>
              <a:buFont typeface="+mj-lt"/>
              <a:buNone/>
              <a:defRPr/>
            </a:pP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   MATLAB的并行计算</a:t>
            </a:r>
            <a:endParaRPr lang="zh-CN" alt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23" y="641163"/>
            <a:ext cx="8597753" cy="62306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7095"/>
            <a:ext cx="9144000" cy="4083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984"/>
            <a:ext cx="9144000" cy="53400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8066"/>
            <a:ext cx="9144000" cy="5961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3466"/>
            <a:ext cx="9144000" cy="42310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03850"/>
            <a:ext cx="9144000" cy="2450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4221"/>
            <a:ext cx="9144000" cy="5826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1427"/>
            <a:ext cx="9144000" cy="43551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7147"/>
            <a:ext cx="9144000" cy="5263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201"/>
            <a:ext cx="9144000" cy="56075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加指定信噪比水平的随机噪声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513607" y="918981"/>
            <a:ext cx="2116786" cy="16892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457989"/>
            <a:ext cx="9144000" cy="15505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3174"/>
            <a:ext cx="9144000" cy="39316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07" y="650541"/>
            <a:ext cx="8189985" cy="6207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7056"/>
            <a:ext cx="9144000" cy="44438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107" y="641163"/>
            <a:ext cx="7107785" cy="621683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155929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</a:rPr>
              <a:t>矩阵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9506"/>
            <a:ext cx="9144000" cy="7382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88066"/>
            <a:ext cx="9144001" cy="68579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18291"/>
            <a:ext cx="9144000" cy="28214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7496"/>
            <a:ext cx="9144000" cy="434355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583491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                    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’                              x               M                =                B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88066"/>
            <a:ext cx="9144001" cy="6857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7330"/>
            <a:ext cx="9144000" cy="4383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945" y="1438561"/>
            <a:ext cx="6196110" cy="541943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219611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</a:rPr>
              <a:t>矩阵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7639"/>
            <a:ext cx="9144000" cy="9731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7592"/>
            <a:ext cx="4500000" cy="39359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0" y="1457592"/>
            <a:ext cx="4500000" cy="3935933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539352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              矩阵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 (Backward)                                 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矩阵</a:t>
            </a:r>
            <a:r>
              <a:rPr lang="en-US" altLang="zh-CN" sz="2400" b="1" dirty="0">
                <a:solidFill>
                  <a:srgbClr val="0000FF"/>
                </a:solidFill>
              </a:rPr>
              <a:t>M (Forward)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583491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                    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’                              x               M                =                B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1364"/>
            <a:ext cx="9144000" cy="43435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476" y="770845"/>
            <a:ext cx="5619048" cy="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加指定信噪比水平的随机噪声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0521"/>
            <a:ext cx="9144000" cy="47569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4855201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                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’ x </a:t>
            </a:r>
            <a:r>
              <a:rPr lang="en-US" altLang="zh-CN" sz="2400" b="1" dirty="0">
                <a:solidFill>
                  <a:srgbClr val="0000FF"/>
                </a:solidFill>
              </a:rPr>
              <a:t>M=B(Backward)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                        M</a:t>
            </a:r>
            <a:r>
              <a:rPr lang="en-US" altLang="zh-CN" sz="2400" b="1" dirty="0">
                <a:solidFill>
                  <a:srgbClr val="0000FF"/>
                </a:solidFill>
              </a:rPr>
              <a:t>’ x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=B(Forward)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0" y="2653317"/>
            <a:ext cx="4500000" cy="21375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3317"/>
            <a:ext cx="4500000" cy="2137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加指定信噪比水平的随机噪声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026"/>
            <a:ext cx="9144000" cy="4944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71532" y="2172290"/>
            <a:ext cx="6400935" cy="1261745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地震勘探中的部分应用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空间域去噪声</a:t>
            </a:r>
            <a:endParaRPr lang="en-US" altLang="zh-CN" sz="2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流流量估计与数据插值</a:t>
            </a:r>
            <a:endParaRPr lang="zh-CN" altLang="en-US" sz="2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五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应用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36675" y="3658870"/>
            <a:ext cx="4121150" cy="553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>
              <a:spcBef>
                <a:spcPct val="0"/>
              </a:spcBef>
              <a:buFont typeface="+mj-lt"/>
              <a:buNone/>
              <a:defRPr/>
            </a:pP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   MATLAB的并行计算</a:t>
            </a:r>
            <a:endParaRPr lang="zh-CN" alt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tu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27113" y="4317973"/>
            <a:ext cx="67167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矩形 2"/>
          <p:cNvSpPr>
            <a:spLocks noChangeArrowheads="1"/>
          </p:cNvSpPr>
          <p:nvPr/>
        </p:nvSpPr>
        <p:spPr bwMode="auto">
          <a:xfrm>
            <a:off x="388938" y="925513"/>
            <a:ext cx="8404225" cy="831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条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米宽的河道见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所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了测量其流量需要知道河道的截面积。为此从一端开始每隔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米测量出河床的深度如下表 </a:t>
            </a:r>
            <a:endParaRPr lang="zh-CN" altLang="en-US" sz="2400" dirty="0"/>
          </a:p>
        </p:txBody>
      </p:sp>
      <p:pic>
        <p:nvPicPr>
          <p:cNvPr id="9220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8001" y="1886126"/>
            <a:ext cx="5978525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31800" y="95974"/>
            <a:ext cx="198644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问题</a:t>
            </a:r>
            <a:endParaRPr lang="zh-CN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0" y="702522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0100" y="103368"/>
            <a:ext cx="2107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一维插值</a:t>
            </a:r>
            <a:endParaRPr lang="zh-CN" altLang="en-US" sz="3200" b="1" dirty="0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0" y="702522"/>
            <a:ext cx="9144000" cy="63374"/>
            <a:chOff x="0" y="960"/>
            <a:chExt cx="5772" cy="3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50789" y="771277"/>
            <a:ext cx="2926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4375" y="5799006"/>
            <a:ext cx="4945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格朗日插值，分段线性插值，三次样条插值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81588" y="1302663"/>
          <a:ext cx="3906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4488000" imgH="10363200" progId="Equation.3">
                  <p:embed/>
                </p:oleObj>
              </mc:Choice>
              <mc:Fallback>
                <p:oleObj name="" r:id="rId1" imgW="94488000" imgH="10363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81588" y="1302663"/>
                        <a:ext cx="3906838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80968" y="1213763"/>
            <a:ext cx="252986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给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数据点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47942" y="2697444"/>
            <a:ext cx="7716838" cy="1501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(x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插值函数，也即求解一条严格通过各数据点的曲线，用它来进行分析研究和预测，这种方法常称为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插值法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79692" y="4145078"/>
            <a:ext cx="7716838" cy="1501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于这类问题，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取一条何种类型的曲线作为插值函数是求解的关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(x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同，就得到不同的插值函数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993951" y="1761081"/>
          <a:ext cx="7208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73126400" imgH="23469600" progId="Equation.3">
                  <p:embed/>
                </p:oleObj>
              </mc:Choice>
              <mc:Fallback>
                <p:oleObj name="" r:id="rId3" imgW="173126400" imgH="234696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951" y="1761081"/>
                        <a:ext cx="7208837" cy="979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7773" y="5821684"/>
            <a:ext cx="2926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插值方法：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47688"/>
            <a:ext cx="6619875" cy="842962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格朗日插值（多项式插值）</a:t>
            </a:r>
            <a:endParaRPr lang="zh-CN" altLang="en-US" sz="3200" b="1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50" name="Object 3" descr="Rectangle: Click to edit Master text styles&#10;Second level&#10;Third level&#10;Fourth level&#10;Fifth level"/>
          <p:cNvGraphicFramePr>
            <a:graphicFrameLocks noChangeAspect="1"/>
          </p:cNvGraphicFramePr>
          <p:nvPr>
            <p:ph sz="half" idx="4294967295"/>
          </p:nvPr>
        </p:nvGraphicFramePr>
        <p:xfrm>
          <a:off x="300038" y="1492250"/>
          <a:ext cx="85439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48742400" imgH="43281600" progId="Equation.3">
                  <p:embed/>
                </p:oleObj>
              </mc:Choice>
              <mc:Fallback>
                <p:oleObj name="" r:id="rId1" imgW="148742400" imgH="43281600" progId="Equation.3">
                  <p:embed/>
                  <p:pic>
                    <p:nvPicPr>
                      <p:cNvPr id="0" name="Object 3" descr="Rectangle: Click to edit Master text styles&#13;&#10;Second level&#13;&#10;Third level&#13;&#10;Fourth level&#13;&#10;Fifth level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8" y="1492250"/>
                        <a:ext cx="8543925" cy="226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-661988" y="2343150"/>
            <a:ext cx="9139238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900238" y="4017963"/>
          <a:ext cx="445135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3" imgW="94183200" imgH="46024800" progId="Equation.3">
                  <p:embed/>
                </p:oleObj>
              </mc:Choice>
              <mc:Fallback>
                <p:oleObj name="" r:id="rId3" imgW="94183200" imgH="460248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0238" y="4017963"/>
                        <a:ext cx="4451350" cy="218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55625" y="1911350"/>
          <a:ext cx="36385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86868000" imgH="51511200" progId="Equation.3">
                  <p:embed/>
                </p:oleObj>
              </mc:Choice>
              <mc:Fallback>
                <p:oleObj name="" r:id="rId1" imgW="86868000" imgH="51511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625" y="1911350"/>
                        <a:ext cx="3638550" cy="214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524375" y="1938338"/>
          <a:ext cx="144621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3" imgW="34747200" imgH="49987200" progId="Equation.3">
                  <p:embed/>
                </p:oleObj>
              </mc:Choice>
              <mc:Fallback>
                <p:oleObj name="" r:id="rId3" imgW="34747200" imgH="49987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4375" y="1938338"/>
                        <a:ext cx="1446213" cy="208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200775" y="1887538"/>
          <a:ext cx="160972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38709600" imgH="49682400" progId="Equation.3">
                  <p:embed/>
                </p:oleObj>
              </mc:Choice>
              <mc:Fallback>
                <p:oleObj name="" r:id="rId5" imgW="38709600" imgH="4968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0775" y="1887538"/>
                        <a:ext cx="1609725" cy="2068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568325" y="1252538"/>
            <a:ext cx="1387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令</a:t>
            </a:r>
            <a:endParaRPr lang="zh-CN" altLang="en-US" sz="2800" b="1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11175" y="4337050"/>
          <a:ext cx="8191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82270400" imgH="9448800" progId="Equation.3">
                  <p:embed/>
                </p:oleObj>
              </mc:Choice>
              <mc:Fallback>
                <p:oleObj name="" r:id="rId7" imgW="182270400" imgH="9448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175" y="4337050"/>
                        <a:ext cx="8191500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280988" y="4918075"/>
            <a:ext cx="855345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证明，对于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不同结点，必存在唯一的次数不超过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满足条件的多项式，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这个多项式称为</a:t>
            </a:r>
            <a:r>
              <a:rPr lang="zh-CN" altLang="en-US" sz="28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多项式，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这种方法称为</a:t>
            </a:r>
            <a:r>
              <a:rPr lang="en-US" altLang="zh-CN" sz="28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多项式插值（或代数插值）。</a:t>
            </a:r>
            <a:endParaRPr lang="zh-CN" altLang="en-US" sz="2800" b="1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8" name="Object 8"/>
          <p:cNvGraphicFramePr>
            <a:graphicFrameLocks noChangeAspect="1"/>
          </p:cNvGraphicFramePr>
          <p:nvPr/>
        </p:nvGraphicFramePr>
        <p:xfrm>
          <a:off x="5888038" y="301625"/>
          <a:ext cx="29987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9" imgW="94183200" imgH="46024800" progId="Equation.3">
                  <p:embed/>
                </p:oleObj>
              </mc:Choice>
              <mc:Fallback>
                <p:oleObj name="" r:id="rId9" imgW="94183200" imgH="460248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8038" y="301625"/>
                        <a:ext cx="2998787" cy="147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69900" y="765175"/>
            <a:ext cx="8361584" cy="49552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为了使用方便，编制一个</a:t>
            </a:r>
            <a:r>
              <a:rPr lang="en-US" altLang="zh-C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Lagrange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插值函数程序：</a:t>
            </a:r>
            <a:endParaRPr lang="zh-CN" altLang="en-US" sz="2800" b="1" dirty="0">
              <a:solidFill>
                <a:srgbClr val="0000CC"/>
              </a:solidFill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function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p=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lagrange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(x</a:t>
            </a:r>
            <a:r>
              <a:rPr lang="en-US" altLang="zh-CN" sz="2400" b="1" dirty="0">
                <a:latin typeface="Times New Roman" panose="02020603050405020304" pitchFamily="18" charset="0"/>
              </a:rPr>
              <a:t>, y)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n=length(x)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A=ones(n);  %</a:t>
            </a:r>
            <a:r>
              <a:rPr lang="zh-CN" altLang="en-US" sz="2400" b="1" dirty="0">
                <a:latin typeface="Times New Roman" panose="02020603050405020304" pitchFamily="18" charset="0"/>
              </a:rPr>
              <a:t>产生元素全是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阶方阵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for j=2:n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   A(:,j)=A(:,j-1).*x'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end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X=inv(A)*y'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for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=1:n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   p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)=X(n-i+1)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</a:rPr>
              <a:t>end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03263" y="3353425"/>
            <a:ext cx="353885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例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</a:t>
            </a:r>
            <a:r>
              <a:rPr lang="en-US" altLang="zh-CN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已知观测数据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Group 3"/>
          <p:cNvGraphicFramePr>
            <a:graphicFrameLocks noGrp="1"/>
          </p:cNvGraphicFramePr>
          <p:nvPr/>
        </p:nvGraphicFramePr>
        <p:xfrm>
          <a:off x="992188" y="4043363"/>
          <a:ext cx="6105525" cy="1037273"/>
        </p:xfrm>
        <a:graphic>
          <a:graphicData uri="http://schemas.openxmlformats.org/drawingml/2006/table">
            <a:tbl>
              <a:tblPr/>
              <a:tblGrid>
                <a:gridCol w="550862"/>
                <a:gridCol w="5554663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x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1   2    3     4    5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y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-1  1.5  2.1  3.6  4.9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1065213" y="5391150"/>
            <a:ext cx="3756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>
                <a:latin typeface="Courier New" panose="02070309020205020404" pitchFamily="49" charset="0"/>
                <a:cs typeface="Courier New" panose="02070309020205020404" pitchFamily="49" charset="0"/>
              </a:rPr>
              <a:t>求其插值多项式曲线。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71513" y="414338"/>
            <a:ext cx="7664450" cy="1552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提供的计算以向量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为系数的多项式值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命令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olyval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可以求得多项式函数在任意一点的值。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其使用格式为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y0=polyval(p,x0)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80" name="Rectangle 17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1" name="Rectangle 18"/>
          <p:cNvSpPr>
            <a:spLocks noChangeArrowheads="1"/>
          </p:cNvSpPr>
          <p:nvPr/>
        </p:nvSpPr>
        <p:spPr bwMode="auto">
          <a:xfrm>
            <a:off x="620713" y="2047875"/>
            <a:ext cx="7847012" cy="1187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为多项式系数（从高次到底次排列）向量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x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为所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求值的点或向量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y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为返回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x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处的函数值，从而可以绘制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多项式曲线。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2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01675" y="111318"/>
            <a:ext cx="5192713" cy="52629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400" b="1" dirty="0">
                <a:latin typeface="Tahoma" panose="020B0604030504040204" pitchFamily="34" charset="0"/>
              </a:rPr>
              <a:t>程序如下</a:t>
            </a:r>
            <a:r>
              <a:rPr lang="zh-CN" altLang="en-US" sz="2400" b="1" dirty="0" smtClean="0">
                <a:latin typeface="Tahoma" panose="020B0604030504040204" pitchFamily="34" charset="0"/>
              </a:rPr>
              <a:t>：</a:t>
            </a:r>
            <a:endParaRPr lang="en-US" altLang="zh-CN" sz="2400" b="1" dirty="0" smtClean="0">
              <a:latin typeface="Tahoma" panose="020B0604030504040204" pitchFamily="34" charset="0"/>
            </a:endParaRPr>
          </a:p>
          <a:p>
            <a:r>
              <a:rPr lang="en-US" altLang="zh-CN" sz="2400" b="1" dirty="0" err="1" smtClean="0">
                <a:latin typeface="Tahoma" panose="020B0604030504040204" pitchFamily="34" charset="0"/>
              </a:rPr>
              <a:t>clear;clc;close</a:t>
            </a:r>
            <a:r>
              <a:rPr lang="en-US" altLang="zh-CN" sz="2400" b="1" dirty="0" smtClean="0">
                <a:latin typeface="Tahoma" panose="020B0604030504040204" pitchFamily="34" charset="0"/>
              </a:rPr>
              <a:t> all;</a:t>
            </a: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x=[1 2 3 4 5];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y=[-1 1.5 2.1 3.6 4.9];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plot(x,y,'</a:t>
            </a:r>
            <a:r>
              <a:rPr lang="en-US" altLang="zh-CN" sz="2000" b="1" dirty="0">
                <a:latin typeface="Tahoma" panose="020B0604030504040204" pitchFamily="34" charset="0"/>
              </a:rPr>
              <a:t>b.</a:t>
            </a:r>
            <a:r>
              <a:rPr lang="en-US" altLang="zh-CN" sz="2400" b="1" dirty="0">
                <a:latin typeface="Tahoma" panose="020B0604030504040204" pitchFamily="34" charset="0"/>
              </a:rPr>
              <a:t>','markersize',30)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axis([1 5 -1 5])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grid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hold on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 smtClean="0">
                <a:latin typeface="Tahoma" panose="020B0604030504040204" pitchFamily="34" charset="0"/>
              </a:rPr>
              <a:t>p=</a:t>
            </a:r>
            <a:r>
              <a:rPr lang="en-US" altLang="zh-CN" sz="2400" b="1" dirty="0" err="1" smtClean="0">
                <a:latin typeface="Tahoma" panose="020B0604030504040204" pitchFamily="34" charset="0"/>
              </a:rPr>
              <a:t>lagrange</a:t>
            </a:r>
            <a:r>
              <a:rPr lang="en-US" altLang="zh-CN" sz="2400" b="1" dirty="0" smtClean="0">
                <a:latin typeface="Tahoma" panose="020B0604030504040204" pitchFamily="34" charset="0"/>
              </a:rPr>
              <a:t> (</a:t>
            </a:r>
            <a:r>
              <a:rPr lang="en-US" altLang="zh-CN" sz="2400" b="1" dirty="0" err="1">
                <a:latin typeface="Tahoma" panose="020B0604030504040204" pitchFamily="34" charset="0"/>
              </a:rPr>
              <a:t>x,y</a:t>
            </a:r>
            <a:r>
              <a:rPr lang="en-US" altLang="zh-CN" sz="2400" b="1" dirty="0">
                <a:latin typeface="Tahoma" panose="020B0604030504040204" pitchFamily="34" charset="0"/>
              </a:rPr>
              <a:t>);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t=1:0.1:5;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u=</a:t>
            </a:r>
            <a:r>
              <a:rPr lang="en-US" altLang="zh-CN" sz="2400" b="1" dirty="0" err="1">
                <a:latin typeface="Tahoma" panose="020B0604030504040204" pitchFamily="34" charset="0"/>
              </a:rPr>
              <a:t>polyval</a:t>
            </a:r>
            <a:r>
              <a:rPr lang="en-US" altLang="zh-CN" sz="2400" b="1" dirty="0">
                <a:latin typeface="Tahoma" panose="020B0604030504040204" pitchFamily="34" charset="0"/>
              </a:rPr>
              <a:t>(</a:t>
            </a:r>
            <a:r>
              <a:rPr lang="en-US" altLang="zh-CN" sz="2400" b="1" dirty="0" err="1">
                <a:latin typeface="Tahoma" panose="020B0604030504040204" pitchFamily="34" charset="0"/>
              </a:rPr>
              <a:t>p,t</a:t>
            </a:r>
            <a:r>
              <a:rPr lang="en-US" altLang="zh-CN" sz="2400" b="1" dirty="0">
                <a:latin typeface="Tahoma" panose="020B0604030504040204" pitchFamily="34" charset="0"/>
              </a:rPr>
              <a:t>);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en-US" altLang="zh-CN" sz="2400" b="1" dirty="0">
                <a:latin typeface="Tahoma" panose="020B0604030504040204" pitchFamily="34" charset="0"/>
              </a:rPr>
              <a:t>plot(t,u,'r-','linewidth',3)</a:t>
            </a: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20713" y="5362575"/>
            <a:ext cx="8151812" cy="1187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结果可以看到，所插值的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多项式曲线较好地连接了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zh-CN" altLang="en-US" sz="24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点，从而可以用此多项式曲线作为这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数据的一个近</a:t>
            </a:r>
            <a:endParaRPr lang="zh-CN" altLang="en-US" sz="24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变化。</a:t>
            </a:r>
            <a:endParaRPr lang="zh-CN" altLang="en-US" sz="24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292" name="Picture 4" descr="tu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800600" y="2135188"/>
            <a:ext cx="43434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加指定信噪比水平的随机噪声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205"/>
            <a:ext cx="9143999" cy="48542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00038" y="1384300"/>
          <a:ext cx="8367386" cy="1064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2505"/>
                <a:gridCol w="7674881"/>
              </a:tblGrid>
              <a:tr h="5570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0         0.1    </a:t>
                      </a:r>
                      <a:r>
                        <a:rPr lang="en-US" altLang="zh-CN" baseline="0" dirty="0" smtClean="0"/>
                        <a:t>   </a:t>
                      </a:r>
                      <a:r>
                        <a:rPr lang="en-US" altLang="zh-CN" dirty="0" smtClean="0"/>
                        <a:t>0.2      0.3      0.4     0.5      0.6     0.7      0.8     0.9      1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0716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447   1.978    3.28    6.16    7.08   7.34   7.66    9.56    9.48    9.3    11.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325" name="矩形 2"/>
          <p:cNvSpPr>
            <a:spLocks noChangeArrowheads="1"/>
          </p:cNvSpPr>
          <p:nvPr/>
        </p:nvSpPr>
        <p:spPr bwMode="auto">
          <a:xfrm>
            <a:off x="203200" y="739775"/>
            <a:ext cx="389636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例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2 </a:t>
            </a:r>
            <a:r>
              <a:rPr lang="zh-CN" altLang="en-US" sz="2800" b="1" dirty="0">
                <a:latin typeface="Tahoma" panose="020B0604030504040204" pitchFamily="34" charset="0"/>
              </a:rPr>
              <a:t>已知观测数据：</a:t>
            </a:r>
            <a:endParaRPr lang="zh-CN" altLang="en-US" sz="2800" b="1" dirty="0">
              <a:latin typeface="Tahoma" panose="020B0604030504040204" pitchFamily="34" charset="0"/>
            </a:endParaRPr>
          </a:p>
        </p:txBody>
      </p:sp>
      <p:sp>
        <p:nvSpPr>
          <p:cNvPr id="13326" name="矩形 3"/>
          <p:cNvSpPr>
            <a:spLocks noChangeArrowheads="1"/>
          </p:cNvSpPr>
          <p:nvPr/>
        </p:nvSpPr>
        <p:spPr bwMode="auto">
          <a:xfrm>
            <a:off x="280988" y="2532063"/>
            <a:ext cx="37909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>
                <a:latin typeface="Tahoma" panose="020B0604030504040204" pitchFamily="34" charset="0"/>
              </a:rPr>
              <a:t>求其插值多项式曲线。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0688" y="3122613"/>
            <a:ext cx="4572000" cy="3416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clc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; clear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=0:0.1:1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=[-0.447 1.978 3.28 6.16 7.08 7.34 7.66 9.56 9.48 9.3 11.2]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lot(x,y,'k.','markersize',15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xis([0 1 -2 16]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grid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hold on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=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lagrange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x,y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t=0:0.01:1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u=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polyval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p,t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lot(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t,u,'r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-'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328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819650" y="3186113"/>
            <a:ext cx="3944938" cy="318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203200" y="353284"/>
            <a:ext cx="246634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例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en-US" altLang="zh-CN" sz="2800" b="1" dirty="0" smtClean="0">
                <a:solidFill>
                  <a:srgbClr val="FF00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3 </a:t>
            </a:r>
            <a:r>
              <a:rPr lang="zh-CN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对函数</a:t>
            </a:r>
            <a:endParaRPr lang="zh-CN" altLang="en-US" sz="2800" b="1" dirty="0">
              <a:latin typeface="Tahoma" panose="020B0604030504040204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89225" y="73884"/>
          <a:ext cx="18938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4630400" imgH="7620000" progId="Equation.DSMT4">
                  <p:embed/>
                </p:oleObj>
              </mc:Choice>
              <mc:Fallback>
                <p:oleObj name="Equation" r:id="rId1" imgW="14630400" imgH="7620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9225" y="73884"/>
                        <a:ext cx="1893888" cy="985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矩形 3"/>
          <p:cNvSpPr>
            <a:spLocks noChangeArrowheads="1"/>
          </p:cNvSpPr>
          <p:nvPr/>
        </p:nvSpPr>
        <p:spPr bwMode="auto">
          <a:xfrm>
            <a:off x="4632325" y="329471"/>
            <a:ext cx="42052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>
                <a:latin typeface="Tahoma" panose="020B0604030504040204" pitchFamily="34" charset="0"/>
              </a:rPr>
              <a:t>在</a:t>
            </a:r>
            <a:r>
              <a:rPr lang="en-US" altLang="zh-CN" sz="2800" dirty="0">
                <a:latin typeface="Tahoma" panose="020B0604030504040204" pitchFamily="34" charset="0"/>
              </a:rPr>
              <a:t>[-5,5]</a:t>
            </a:r>
            <a:r>
              <a:rPr lang="zh-CN" altLang="en-US" sz="2800" b="1" dirty="0">
                <a:latin typeface="Tahoma" panose="020B0604030504040204" pitchFamily="34" charset="0"/>
              </a:rPr>
              <a:t>上以</a:t>
            </a:r>
            <a:r>
              <a:rPr lang="en-US" altLang="zh-CN" sz="2800" b="1" dirty="0">
                <a:latin typeface="Tahoma" panose="020B0604030504040204" pitchFamily="34" charset="0"/>
              </a:rPr>
              <a:t>1</a:t>
            </a:r>
            <a:r>
              <a:rPr lang="zh-CN" altLang="en-US" sz="2800" b="1" dirty="0">
                <a:latin typeface="Tahoma" panose="020B0604030504040204" pitchFamily="34" charset="0"/>
              </a:rPr>
              <a:t>为步长进行</a:t>
            </a:r>
            <a:endParaRPr lang="zh-CN" altLang="en-US" sz="2800" b="1" dirty="0">
              <a:latin typeface="Tahoma" panose="020B0604030504040204" pitchFamily="34" charset="0"/>
            </a:endParaRPr>
          </a:p>
        </p:txBody>
      </p:sp>
      <p:sp>
        <p:nvSpPr>
          <p:cNvPr id="4101" name="矩形 4"/>
          <p:cNvSpPr>
            <a:spLocks noChangeArrowheads="1"/>
          </p:cNvSpPr>
          <p:nvPr/>
        </p:nvSpPr>
        <p:spPr bwMode="auto">
          <a:xfrm>
            <a:off x="88900" y="1066071"/>
            <a:ext cx="90836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</a:tabLst>
            </a:pPr>
            <a:r>
              <a:rPr lang="zh-CN" altLang="en-US" sz="2800" b="1" dirty="0">
                <a:latin typeface="Tahoma" panose="020B0604030504040204" pitchFamily="34" charset="0"/>
              </a:rPr>
              <a:t>划分作</a:t>
            </a:r>
            <a:r>
              <a:rPr lang="en-US" altLang="zh-CN" sz="2800" b="1" dirty="0">
                <a:latin typeface="Tahoma" panose="020B0604030504040204" pitchFamily="34" charset="0"/>
              </a:rPr>
              <a:t>Lagrange</a:t>
            </a:r>
            <a:r>
              <a:rPr lang="zh-CN" altLang="en-US" sz="2800" b="1" dirty="0">
                <a:latin typeface="Tahoma" panose="020B0604030504040204" pitchFamily="34" charset="0"/>
              </a:rPr>
              <a:t>插值，观察函数曲线与插值曲线的变化</a:t>
            </a:r>
            <a:endParaRPr lang="zh-CN" altLang="en-US" sz="2800" b="1" dirty="0">
              <a:latin typeface="Tahoma" panose="020B060403050404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09516" y="1709549"/>
            <a:ext cx="470463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clear;clc;close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all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=-5:0.1:5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y=1./(1+20*x.*x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lot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x,y,'k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--','linewidth',2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xis([-5 5 -1.2 6])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grid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hold on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=-5:5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y=1./(1+20*x.*x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=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lagrange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x, y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t=-5:0.1:5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=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polyval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p,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lot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t,f,'r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-')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5"/>
          <p:cNvSpPr>
            <a:spLocks noGrp="1"/>
          </p:cNvSpPr>
          <p:nvPr>
            <p:ph idx="4294967295"/>
          </p:nvPr>
        </p:nvSpPr>
        <p:spPr>
          <a:xfrm>
            <a:off x="357188" y="1025525"/>
            <a:ext cx="8162925" cy="43402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 拉格朗日插值是用次数不超过</a:t>
            </a:r>
            <a:r>
              <a:rPr lang="en-US" altLang="zh-CN" sz="2800" b="1" smtClean="0"/>
              <a:t>n</a:t>
            </a:r>
            <a:r>
              <a:rPr lang="zh-CN" altLang="en-US" sz="2800" b="1" smtClean="0"/>
              <a:t>的多项式来插值已知</a:t>
            </a:r>
            <a:r>
              <a:rPr lang="en-US" altLang="zh-CN" sz="2800" b="1" smtClean="0"/>
              <a:t>n+1</a:t>
            </a:r>
            <a:r>
              <a:rPr lang="zh-CN" altLang="en-US" sz="2800" b="1" smtClean="0"/>
              <a:t>个结点，并且只要结点的横坐标不相等，则插值多项式是唯一的。</a:t>
            </a:r>
            <a:endParaRPr lang="zh-CN" altLang="en-US" sz="2800" b="1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但是，当结点个数</a:t>
            </a:r>
            <a:r>
              <a:rPr lang="en-US" altLang="zh-CN" sz="2800" b="1" smtClean="0"/>
              <a:t>n</a:t>
            </a:r>
            <a:r>
              <a:rPr lang="zh-CN" altLang="en-US" sz="2800" b="1" smtClean="0"/>
              <a:t>比较大时，次数高的插值多项式未必就收敛到被插值函数。</a:t>
            </a:r>
            <a:endParaRPr lang="zh-CN" altLang="en-US" sz="2800" b="1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smtClean="0"/>
              <a:t>    ‘龙格现象’。</a:t>
            </a:r>
            <a:endParaRPr lang="zh-CN" altLang="en-US" sz="2800" b="1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常常采用分段插值。</a:t>
            </a:r>
            <a:endParaRPr lang="zh-CN" altLang="en-US" sz="28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03263" y="617538"/>
            <a:ext cx="6249987" cy="671512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MATLAB</a:t>
            </a:r>
            <a:r>
              <a:rPr lang="zh-CN" altLang="en-US" sz="36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软件实现数据插值</a:t>
            </a:r>
            <a:endParaRPr lang="zh-CN" altLang="en-US" sz="36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720725" y="1376363"/>
            <a:ext cx="7986713" cy="5011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插值命令</a:t>
            </a:r>
            <a:endParaRPr lang="zh-CN" altLang="en-US" b="1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900" b="1" dirty="0" smtClean="0"/>
              <a:t>                 </a:t>
            </a:r>
            <a:r>
              <a:rPr lang="en-US" altLang="zh-CN" sz="2900" b="1" dirty="0" err="1" smtClean="0"/>
              <a:t>yb</a:t>
            </a:r>
            <a:r>
              <a:rPr lang="en-US" altLang="zh-CN" sz="2900" b="1" dirty="0" smtClean="0"/>
              <a:t>=interp1(</a:t>
            </a:r>
            <a:r>
              <a:rPr lang="en-US" altLang="zh-CN" sz="2900" b="1" dirty="0" err="1" smtClean="0"/>
              <a:t>x,y,xb,'method</a:t>
            </a:r>
            <a:r>
              <a:rPr lang="en-US" altLang="zh-CN" sz="2900" b="1" dirty="0" smtClean="0"/>
              <a:t>')</a:t>
            </a:r>
            <a:endParaRPr lang="en-US" altLang="zh-CN" sz="29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8741" y="2582320"/>
            <a:ext cx="1502796" cy="7571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 err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的插值结果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22714" y="2702915"/>
            <a:ext cx="1440510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节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55171" y="2704241"/>
            <a:ext cx="1452648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插值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22903" y="2689664"/>
            <a:ext cx="1451323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方法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2138899" y="2337681"/>
            <a:ext cx="437322" cy="795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10800000" flipV="1">
            <a:off x="1709530" y="2353583"/>
            <a:ext cx="604302" cy="20673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3888188" y="2393341"/>
            <a:ext cx="445273" cy="79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0800000" flipV="1">
            <a:off x="3515802" y="2417197"/>
            <a:ext cx="602974" cy="247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423576" y="2395991"/>
            <a:ext cx="437322" cy="79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635610" y="2409242"/>
            <a:ext cx="349858" cy="2782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4794638" y="3642181"/>
            <a:ext cx="4055164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省时为线性插值，</a:t>
            </a:r>
            <a:endParaRPr lang="en-US" altLang="zh-CN" sz="24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nearest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最邻近插值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linear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线性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splin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三次样条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cubic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三次插值）</a:t>
            </a:r>
            <a:endParaRPr lang="zh-CN" altLang="en-US" sz="2400" dirty="0"/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5080880" y="2397316"/>
            <a:ext cx="1093305" cy="39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869387" y="2394665"/>
            <a:ext cx="349858" cy="2782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16200000" flipH="1">
            <a:off x="6444532" y="3399182"/>
            <a:ext cx="469130" cy="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67911" y="5573864"/>
            <a:ext cx="7744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意：所有的插值方法都要求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单调的，并且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能够超过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范围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858741" y="3630894"/>
            <a:ext cx="3888188" cy="17912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条插值命令</a:t>
            </a:r>
            <a:endParaRPr lang="zh-CN" altLang="en-US" sz="2400" b="1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</a:rPr>
              <a:t>    </a:t>
            </a:r>
            <a:r>
              <a:rPr lang="en-US" altLang="zh-CN" sz="2400" b="1" dirty="0" err="1" smtClean="0"/>
              <a:t>yb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spline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x,y,xb</a:t>
            </a:r>
            <a:r>
              <a:rPr lang="en-US" altLang="zh-CN" sz="2400" b="1" dirty="0" smtClean="0"/>
              <a:t>)</a:t>
            </a:r>
            <a:endParaRPr lang="en-US" altLang="zh-CN" sz="2400" dirty="0" smtClean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黑体" panose="02010609060101010101" pitchFamily="49" charset="-122"/>
              </a:rPr>
              <a:t>    该命令等同于</a:t>
            </a:r>
            <a:endParaRPr lang="zh-CN" altLang="en-US" sz="2400" b="1" dirty="0" smtClean="0"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</a:rPr>
              <a:t>    </a:t>
            </a:r>
            <a:r>
              <a:rPr lang="en-US" altLang="zh-CN" sz="2400" b="1" dirty="0" err="1" smtClean="0"/>
              <a:t>yb</a:t>
            </a:r>
            <a:r>
              <a:rPr lang="en-US" altLang="zh-CN" sz="2400" b="1" dirty="0" smtClean="0"/>
              <a:t>=interp1(</a:t>
            </a:r>
            <a:r>
              <a:rPr lang="en-US" altLang="zh-CN" sz="2400" b="1" dirty="0" err="1" smtClean="0"/>
              <a:t>x,y,xb,'spline</a:t>
            </a:r>
            <a:r>
              <a:rPr lang="en-US" altLang="zh-CN" sz="2400" b="1" dirty="0" smtClean="0"/>
              <a:t> ')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4688" y="896938"/>
            <a:ext cx="5211762" cy="681037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已知观测数据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3452813"/>
            <a:ext cx="8037513" cy="1317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分别用拉格朗日、分段线性、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次样条进行插值，并绘出插值多项式曲线图。</a:t>
            </a:r>
            <a:endParaRPr lang="zh-CN" altLang="en-US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04" name="Group 4"/>
          <p:cNvGraphicFramePr>
            <a:graphicFrameLocks noGrp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493713" y="2020888"/>
          <a:ext cx="8445182" cy="1065530"/>
        </p:xfrm>
        <a:graphic>
          <a:graphicData uri="http://schemas.openxmlformats.org/drawingml/2006/table">
            <a:tbl>
              <a:tblPr/>
              <a:tblGrid>
                <a:gridCol w="506412"/>
                <a:gridCol w="7938770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x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0      0.1   0.2  0.3  0.4  0.5  0.6  0.7  0.8  0.9  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y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914400" algn="l"/>
                          <a:tab pos="1143000" algn="l"/>
                          <a:tab pos="1371600" algn="l"/>
                          <a:tab pos="1600200" algn="l"/>
                          <a:tab pos="1828800" algn="l"/>
                          <a:tab pos="2057400" algn="l"/>
                          <a:tab pos="2286000" algn="l"/>
                          <a:tab pos="2514600" algn="l"/>
                          <a:tab pos="2743200" algn="l"/>
                          <a:tab pos="2971800" algn="l"/>
                          <a:tab pos="3200400" algn="l"/>
                          <a:tab pos="3429000" algn="l"/>
                          <a:tab pos="3657600" algn="l"/>
                          <a:tab pos="3886200" algn="l"/>
                          <a:tab pos="4114800" algn="l"/>
                          <a:tab pos="4343400" algn="l"/>
                          <a:tab pos="4572000" algn="l"/>
                          <a:tab pos="4800600" algn="l"/>
                        </a:tabLst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-0.447 1.978 3.28 6.16 7.08 7.34 7.66 9.56 9.48 9.3 11.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12800"/>
            <a:ext cx="3513138" cy="790575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0066"/>
                </a:solidFill>
                <a:ea typeface="黑体" panose="02010609060101010101" pitchFamily="49" charset="-122"/>
              </a:rPr>
              <a:t>(1) </a:t>
            </a:r>
            <a:r>
              <a:rPr lang="zh-CN" altLang="en-US" sz="2800" b="1" smtClean="0">
                <a:solidFill>
                  <a:srgbClr val="FF0066"/>
                </a:solidFill>
                <a:ea typeface="黑体" panose="02010609060101010101" pitchFamily="49" charset="-122"/>
              </a:rPr>
              <a:t>拉格朗日插值法</a:t>
            </a:r>
            <a:endParaRPr lang="zh-CN" altLang="en-US" sz="2800" b="1" smtClean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696913" y="1646238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x=0:0.1:1;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y=[-0.447 1.978 3.28 6.16 7.08 7.34 7.66 9.56 9.48 9.3 11.2];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x,y,'b.','markersize',30)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axis([0 1 -2 16])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grid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hold on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=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lagrange</a:t>
            </a:r>
            <a:r>
              <a:rPr lang="en-US" altLang="zh-CN" sz="2400" b="1" smtClean="0"/>
              <a:t>(x,y);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t=0:0.01:1;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u=polyval(p,t);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t,u,'r-','linewidth',3)</a:t>
            </a:r>
            <a:endParaRPr lang="en-US" altLang="zh-CN" sz="2400" b="1" smtClean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945063" y="3386138"/>
            <a:ext cx="3944937" cy="318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525463" y="968375"/>
            <a:ext cx="8278812" cy="4995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结果显示，所插值出的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次多项式曲线，在数据点之间产生较大的起伏波动，与数据点的变化趋势有明显的偏离，这时曲线并不能很好地反映数据点的变化规律。而且进一步实验发现，随着分点的增加，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Lagrange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插值出现大的起伏波动越明显，这就是插值问题中典型的</a:t>
            </a:r>
            <a:r>
              <a:rPr lang="zh-CN" altLang="en-US" sz="2800" b="1" smtClean="0">
                <a:ea typeface="黑体" panose="02010609060101010101" pitchFamily="49" charset="-122"/>
              </a:rPr>
              <a:t>“</a:t>
            </a:r>
            <a:r>
              <a:rPr lang="zh-CN" altLang="en-US" sz="28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龙格现象</a:t>
            </a:r>
            <a:r>
              <a:rPr lang="zh-CN" altLang="en-US" sz="2800" b="1" smtClean="0">
                <a:ea typeface="黑体" panose="02010609060101010101" pitchFamily="49" charset="-122"/>
              </a:rPr>
              <a:t>”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   针对高次多项式插值时容易发生</a:t>
            </a:r>
            <a:r>
              <a:rPr lang="zh-CN" altLang="en-US" sz="2800" b="1" smtClean="0">
                <a:ea typeface="黑体" panose="02010609060101010101" pitchFamily="49" charset="-122"/>
              </a:rPr>
              <a:t>“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龙格现象</a:t>
            </a:r>
            <a:r>
              <a:rPr lang="zh-CN" altLang="en-US" sz="2800" b="1" smtClean="0">
                <a:ea typeface="黑体" panose="02010609060101010101" pitchFamily="49" charset="-122"/>
              </a:rPr>
              <a:t>”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，在实际插值时，常常采用分段低次插值方法，即在相邻两个数据点构成的子区间上分别进行低次插值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整个区间上的插值函数将是一个分段的多项式函数。 </a:t>
            </a:r>
            <a:endParaRPr lang="zh-CN" altLang="en-US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38225"/>
            <a:ext cx="3276600" cy="790575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0066"/>
                </a:solidFill>
                <a:ea typeface="黑体" panose="02010609060101010101" pitchFamily="49" charset="-122"/>
              </a:rPr>
              <a:t>(2) </a:t>
            </a:r>
            <a:r>
              <a:rPr lang="zh-CN" altLang="en-US" sz="2800" b="1" smtClean="0">
                <a:solidFill>
                  <a:srgbClr val="FF0066"/>
                </a:solidFill>
                <a:ea typeface="黑体" panose="02010609060101010101" pitchFamily="49" charset="-122"/>
              </a:rPr>
              <a:t>分段线性插值</a:t>
            </a:r>
            <a:endParaRPr lang="zh-CN" altLang="en-US" sz="2800" b="1" smtClean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619125" y="1927225"/>
            <a:ext cx="8229600" cy="3886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x=[0 0.1 0.2 0.3 0.4 0.5 0.6 0.7 0.8 0.9 1]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y=[-0.447 1.978 3.28 6.16 7.08 7.34 7.66 9.56 9.48 9.3 11.2]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x,y,‘b.’,‘markersize’,30)</a:t>
            </a:r>
            <a:r>
              <a:rPr lang="zh-CN" altLang="en-US" sz="2400" b="1" smtClean="0"/>
              <a:t>；</a:t>
            </a: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axis([0 1 -1 15])</a:t>
            </a:r>
            <a:r>
              <a:rPr lang="zh-CN" altLang="en-US" sz="2400" b="1" smtClean="0"/>
              <a:t>；</a:t>
            </a: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grid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hold on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t=0:0.01:1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u=interp1(x,y,t); 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t,u,'r-','linewidth',3)</a:t>
            </a:r>
            <a:endParaRPr lang="en-US" altLang="zh-CN" sz="24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575" y="798513"/>
            <a:ext cx="3208338" cy="803275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结果分析</a:t>
            </a:r>
            <a:endParaRPr lang="zh-CN" altLang="en-US" sz="3200" b="1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569913" y="1581150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  分段线性插值有效地回避了插值问题中的</a:t>
            </a:r>
            <a:r>
              <a:rPr lang="zh-CN" altLang="en-US" sz="2800" b="1" smtClean="0">
                <a:ea typeface="黑体" panose="02010609060101010101" pitchFamily="49" charset="-122"/>
              </a:rPr>
              <a:t>“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龙格现象</a:t>
            </a:r>
            <a:r>
              <a:rPr lang="zh-CN" altLang="en-US" sz="2800" b="1" smtClean="0">
                <a:ea typeface="黑体" panose="02010609060101010101" pitchFamily="49" charset="-122"/>
              </a:rPr>
              <a:t>”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，结果连线也大致描述了已知数据点的变化规律。但很明显，由分段直线连接的插值曲线在节点处不光滑，不可导。</a:t>
            </a:r>
            <a:endParaRPr lang="zh-CN" altLang="en-US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146550" y="3448050"/>
            <a:ext cx="40386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674688"/>
            <a:ext cx="3400425" cy="841375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3</a:t>
            </a:r>
            <a:r>
              <a:rPr lang="zh-CN" altLang="en-US" sz="3200" b="1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样条插值</a:t>
            </a:r>
            <a:endParaRPr lang="zh-CN" altLang="en-US" sz="3200" b="1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601663" y="158115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x=[0 0.1 0.2 0.3 0.4 0.5 0.6 0.7 0.8 0.9 1]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y=[-0.447 1.978 3.28 6.16 7.08 7.34 7.66 9.56 9.48 9.3 11.2]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x,y,'b.','markersize',30)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axis([0 1 -1 16])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grid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hold on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t=0:0.01:1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u=spline(x,y,t);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t,u,'r-','linewidth',3)</a:t>
            </a:r>
            <a:endParaRPr lang="en-US" altLang="zh-CN" sz="24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加指定信噪比水平的随机噪声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8153"/>
            <a:ext cx="9144000" cy="49559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241300"/>
            <a:ext cx="3319462" cy="798513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0066"/>
                </a:solidFill>
                <a:ea typeface="黑体" panose="02010609060101010101" pitchFamily="49" charset="-122"/>
              </a:rPr>
              <a:t>结果分析</a:t>
            </a:r>
            <a:endParaRPr lang="zh-CN" altLang="en-US" sz="3200" b="1" smtClean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590550" y="1012825"/>
            <a:ext cx="7858125" cy="26622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  从图可以看出，样条插值所得的曲线比较好地连接了已知的数据点，既有效地回避了插值问题中的</a:t>
            </a:r>
            <a:r>
              <a:rPr lang="zh-CN" altLang="en-US" sz="2800" b="1" smtClean="0">
                <a:ea typeface="黑体" panose="02010609060101010101" pitchFamily="49" charset="-122"/>
              </a:rPr>
              <a:t>“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龙格现象</a:t>
            </a:r>
            <a:r>
              <a:rPr lang="zh-CN" altLang="en-US" sz="2800" b="1" smtClean="0">
                <a:ea typeface="黑体" panose="02010609060101010101" pitchFamily="49" charset="-122"/>
              </a:rPr>
              <a:t>”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，又是连续光滑的，用此曲线来近似描述已知数据点的变化规律，能比较好地进行数据点之间的预测分析和求值。</a:t>
            </a:r>
            <a:endParaRPr lang="zh-CN" altLang="en-US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95725" y="3502025"/>
            <a:ext cx="39338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23825" y="534511"/>
            <a:ext cx="2481263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3200" b="1" dirty="0" smtClean="0">
                <a:solidFill>
                  <a:srgbClr val="FF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例</a:t>
            </a:r>
            <a:r>
              <a:rPr lang="en-US" altLang="zh-CN" sz="3200" b="1" dirty="0" smtClean="0">
                <a:solidFill>
                  <a:srgbClr val="FF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5 </a:t>
            </a:r>
            <a:endParaRPr lang="en-US" altLang="zh-CN" sz="3200" b="1" dirty="0" smtClean="0">
              <a:solidFill>
                <a:srgbClr val="FF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762216" y="526067"/>
            <a:ext cx="7510463" cy="14452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 b="1" dirty="0" smtClean="0">
                <a:solidFill>
                  <a:srgbClr val="FF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-5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一条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米宽的河道见图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所示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为了测量其流量需要知道河道的截面积。为此从一端开始每隔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米测量出河床的深度如下表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7" name="Rectangle 10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8" name="Rectangle 11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0" name="Rectangle 13"/>
          <p:cNvSpPr>
            <a:spLocks noChangeArrowheads="1"/>
          </p:cNvSpPr>
          <p:nvPr/>
        </p:nvSpPr>
        <p:spPr bwMode="auto">
          <a:xfrm>
            <a:off x="1697038" y="3471863"/>
            <a:ext cx="2984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1" name="Rectangle 14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2" name="Rectangle 15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3" name="Rectangle 16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4" name="Rectangle 17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5" name="Rectangle 18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6" name="Rectangle 19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7" name="Rectangle 20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68" name="Rectangle 21"/>
          <p:cNvSpPr>
            <a:spLocks noChangeArrowheads="1"/>
          </p:cNvSpPr>
          <p:nvPr/>
        </p:nvSpPr>
        <p:spPr bwMode="auto">
          <a:xfrm>
            <a:off x="1697038" y="3471863"/>
            <a:ext cx="260350" cy="27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1200" b="1">
                <a:latin typeface="Times New Roman" panose="02020603050405020304" pitchFamily="18" charset="0"/>
              </a:rPr>
              <a:t>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27669" name="Picture 2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60425" y="1908175"/>
            <a:ext cx="7313613" cy="313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70" name="Rectangle 23"/>
          <p:cNvSpPr>
            <a:spLocks noChangeArrowheads="1"/>
          </p:cNvSpPr>
          <p:nvPr/>
        </p:nvSpPr>
        <p:spPr bwMode="auto">
          <a:xfrm>
            <a:off x="346075" y="4965700"/>
            <a:ext cx="8250238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试根据以上数据，估计出河道的截面积，进而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河流速度（设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m/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的情况下计算出流量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沿河床铺设一条光缆，试估计光缆的长度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750" y="779463"/>
            <a:ext cx="5832475" cy="792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矩形数值积分公式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76375" y="1571625"/>
          <a:ext cx="6121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43586400" imgH="8839200" progId="Equation.DSMT4">
                  <p:embed/>
                </p:oleObj>
              </mc:Choice>
              <mc:Fallback>
                <p:oleObj name="" r:id="rId1" imgW="43586400" imgH="8839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71625"/>
                        <a:ext cx="6121400" cy="1249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76375" y="2878138"/>
          <a:ext cx="57943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42062400" imgH="8839200" progId="Equation.DSMT4">
                  <p:embed/>
                </p:oleObj>
              </mc:Choice>
              <mc:Fallback>
                <p:oleObj name="" r:id="rId3" imgW="42062400" imgH="8839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2878138"/>
                        <a:ext cx="5794375" cy="1227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76375" y="4137025"/>
          <a:ext cx="66246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49987200" imgH="9448800" progId="Equation.DSMT4">
                  <p:embed/>
                </p:oleObj>
              </mc:Choice>
              <mc:Fallback>
                <p:oleObj name="" r:id="rId5" imgW="499872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137025"/>
                        <a:ext cx="6624638" cy="1239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4835525" y="3076575"/>
            <a:ext cx="4191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 flipV="1">
            <a:off x="5216525" y="1704975"/>
            <a:ext cx="0" cy="2286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5638800" y="3076575"/>
            <a:ext cx="0" cy="685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8797925" y="322897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3048000" imgH="3352800" progId="Equation.3">
                  <p:embed/>
                </p:oleObj>
              </mc:Choice>
              <mc:Fallback>
                <p:oleObj name="" r:id="rId1" imgW="3048000" imgH="3352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97925" y="3228975"/>
                        <a:ext cx="3460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299075" y="1601788"/>
          <a:ext cx="3444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3352800" imgH="3962400" progId="Equation.3">
                  <p:embed/>
                </p:oleObj>
              </mc:Choice>
              <mc:Fallback>
                <p:oleObj name="" r:id="rId3" imgW="3352800" imgH="39624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075" y="1601788"/>
                        <a:ext cx="344488" cy="407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870450" y="307657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3048000" imgH="3352800" progId="Equation.3">
                  <p:embed/>
                </p:oleObj>
              </mc:Choice>
              <mc:Fallback>
                <p:oleObj name="" r:id="rId5" imgW="3048000" imgH="33528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0450" y="3076575"/>
                        <a:ext cx="3460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410200" y="2771775"/>
          <a:ext cx="2714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7" imgW="3048000" imgH="3352800" progId="Equation.3">
                  <p:embed/>
                </p:oleObj>
              </mc:Choice>
              <mc:Fallback>
                <p:oleObj name="" r:id="rId7" imgW="3048000" imgH="33528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2771775"/>
                        <a:ext cx="271463" cy="298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8331200" y="3076575"/>
          <a:ext cx="355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9" imgW="3048000" imgH="4267200" progId="Equation.3">
                  <p:embed/>
                </p:oleObj>
              </mc:Choice>
              <mc:Fallback>
                <p:oleObj name="" r:id="rId9" imgW="3048000" imgH="42672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200" y="3076575"/>
                        <a:ext cx="355600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5827713" y="2695575"/>
          <a:ext cx="268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1" imgW="3657600" imgH="5181600" progId="Equation.3">
                  <p:embed/>
                </p:oleObj>
              </mc:Choice>
              <mc:Fallback>
                <p:oleObj name="" r:id="rId11" imgW="3657600" imgH="51816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7713" y="2695575"/>
                        <a:ext cx="268287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240463" y="3001963"/>
          <a:ext cx="3127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3" imgW="4267200" imgH="5181600" progId="Equation.3">
                  <p:embed/>
                </p:oleObj>
              </mc:Choice>
              <mc:Fallback>
                <p:oleObj name="" r:id="rId13" imgW="4267200" imgH="51816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0463" y="3001963"/>
                        <a:ext cx="312737" cy="379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705600" y="3000375"/>
          <a:ext cx="284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" r:id="rId15" imgW="3962400" imgH="5486400" progId="Equation.3">
                  <p:embed/>
                </p:oleObj>
              </mc:Choice>
              <mc:Fallback>
                <p:oleObj name="" r:id="rId15" imgW="39624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5600" y="3000375"/>
                        <a:ext cx="284163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0" y="1314450"/>
            <a:ext cx="2771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式推导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0" y="728663"/>
            <a:ext cx="1447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166813" y="801688"/>
          <a:ext cx="71866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17" imgW="166725600" imgH="10668000" progId="Equation.3">
                  <p:embed/>
                </p:oleObj>
              </mc:Choice>
              <mc:Fallback>
                <p:oleObj name="公式" r:id="rId17" imgW="166725600" imgH="10668000" progId="Equation.3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6813" y="801688"/>
                        <a:ext cx="7186612" cy="446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0" y="3833813"/>
            <a:ext cx="4495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区间划分为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分时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未知"/>
          <p:cNvSpPr/>
          <p:nvPr/>
        </p:nvSpPr>
        <p:spPr bwMode="auto">
          <a:xfrm>
            <a:off x="5638800" y="1209675"/>
            <a:ext cx="2819400" cy="2590800"/>
          </a:xfrm>
          <a:custGeom>
            <a:avLst/>
            <a:gdLst>
              <a:gd name="T0" fmla="*/ 0 w 1776"/>
              <a:gd name="T1" fmla="*/ 2147483647 h 1632"/>
              <a:gd name="T2" fmla="*/ 2147483647 w 1776"/>
              <a:gd name="T3" fmla="*/ 2147483647 h 1632"/>
              <a:gd name="T4" fmla="*/ 2147483647 w 1776"/>
              <a:gd name="T5" fmla="*/ 2147483647 h 1632"/>
              <a:gd name="T6" fmla="*/ 2147483647 w 1776"/>
              <a:gd name="T7" fmla="*/ 2147483647 h 1632"/>
              <a:gd name="T8" fmla="*/ 2147483647 w 1776"/>
              <a:gd name="T9" fmla="*/ 2147483647 h 1632"/>
              <a:gd name="T10" fmla="*/ 2147483647 w 1776"/>
              <a:gd name="T11" fmla="*/ 2147483647 h 1632"/>
              <a:gd name="T12" fmla="*/ 2147483647 w 1776"/>
              <a:gd name="T13" fmla="*/ 2147483647 h 16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76"/>
              <a:gd name="T22" fmla="*/ 0 h 1632"/>
              <a:gd name="T23" fmla="*/ 1776 w 1776"/>
              <a:gd name="T24" fmla="*/ 1632 h 16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76" h="1632">
                <a:moveTo>
                  <a:pt x="0" y="1608"/>
                </a:moveTo>
                <a:cubicBezTo>
                  <a:pt x="40" y="1620"/>
                  <a:pt x="80" y="1632"/>
                  <a:pt x="144" y="1512"/>
                </a:cubicBezTo>
                <a:cubicBezTo>
                  <a:pt x="208" y="1392"/>
                  <a:pt x="296" y="1088"/>
                  <a:pt x="384" y="888"/>
                </a:cubicBezTo>
                <a:cubicBezTo>
                  <a:pt x="472" y="688"/>
                  <a:pt x="576" y="448"/>
                  <a:pt x="672" y="312"/>
                </a:cubicBezTo>
                <a:cubicBezTo>
                  <a:pt x="768" y="176"/>
                  <a:pt x="856" y="0"/>
                  <a:pt x="960" y="72"/>
                </a:cubicBezTo>
                <a:cubicBezTo>
                  <a:pt x="1064" y="144"/>
                  <a:pt x="1160" y="600"/>
                  <a:pt x="1296" y="744"/>
                </a:cubicBezTo>
                <a:cubicBezTo>
                  <a:pt x="1432" y="888"/>
                  <a:pt x="1604" y="912"/>
                  <a:pt x="1776" y="93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8445500" y="2695575"/>
            <a:ext cx="0" cy="381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5943600" y="3076575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6324600" y="239077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6781800" y="1628775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7315200" y="1628775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7848600" y="2543175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5638800" y="3457575"/>
            <a:ext cx="30480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 flipV="1">
            <a:off x="5943600" y="2366963"/>
            <a:ext cx="414338" cy="10906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6324600" y="1628775"/>
            <a:ext cx="457200" cy="838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6781800" y="1628775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315200" y="1628775"/>
            <a:ext cx="533400" cy="914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7848600" y="2543175"/>
            <a:ext cx="609600" cy="152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" name="Object 31"/>
          <p:cNvGraphicFramePr>
            <a:graphicFrameLocks noChangeAspect="1"/>
          </p:cNvGraphicFramePr>
          <p:nvPr/>
        </p:nvGraphicFramePr>
        <p:xfrm>
          <a:off x="206375" y="1808163"/>
          <a:ext cx="1519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19" imgW="36576000" imgH="16764000" progId="Equation.3">
                  <p:embed/>
                </p:oleObj>
              </mc:Choice>
              <mc:Fallback>
                <p:oleObj name="" r:id="rId19" imgW="36576000" imgH="16764000" progId="Equation.3">
                  <p:embed/>
                  <p:pic>
                    <p:nvPicPr>
                      <p:cNvPr id="0" name="Object 3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375" y="1808163"/>
                        <a:ext cx="1519238" cy="698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1692275" y="1943100"/>
          <a:ext cx="2592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21" imgW="26212800" imgH="5486400" progId="Equation.3">
                  <p:embed/>
                </p:oleObj>
              </mc:Choice>
              <mc:Fallback>
                <p:oleObj name="" r:id="rId21" imgW="26212800" imgH="5486400" progId="Equation.3">
                  <p:embed/>
                  <p:pic>
                    <p:nvPicPr>
                      <p:cNvPr id="0" name="Object 3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92275" y="1943100"/>
                        <a:ext cx="2592388" cy="542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5638800" y="3076575"/>
          <a:ext cx="314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23" imgW="3657600" imgH="5181600" progId="Equation.3">
                  <p:embed/>
                </p:oleObj>
              </mc:Choice>
              <mc:Fallback>
                <p:oleObj name="" r:id="rId23" imgW="3657600" imgH="5181600" progId="Equation.3">
                  <p:embed/>
                  <p:pic>
                    <p:nvPicPr>
                      <p:cNvPr id="0" name="Object 3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38800" y="3076575"/>
                        <a:ext cx="314325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/>
        </p:nvGraphicFramePr>
        <p:xfrm>
          <a:off x="6007100" y="2619375"/>
          <a:ext cx="341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" r:id="rId25" imgW="3962400" imgH="5181600" progId="Equation.3">
                  <p:embed/>
                </p:oleObj>
              </mc:Choice>
              <mc:Fallback>
                <p:oleObj name="" r:id="rId25" imgW="3962400" imgH="5181600" progId="Equation.3">
                  <p:embed/>
                  <p:pic>
                    <p:nvPicPr>
                      <p:cNvPr id="0" name="Object 3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07100" y="2619375"/>
                        <a:ext cx="341313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6400800" y="2314575"/>
          <a:ext cx="314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" r:id="rId27" imgW="3657600" imgH="5486400" progId="Equation.3">
                  <p:embed/>
                </p:oleObj>
              </mc:Choice>
              <mc:Fallback>
                <p:oleObj name="" r:id="rId27" imgW="3657600" imgH="5486400" progId="Equation.3">
                  <p:embed/>
                  <p:pic>
                    <p:nvPicPr>
                      <p:cNvPr id="0" name="Object 35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00800" y="2314575"/>
                        <a:ext cx="314325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/>
        </p:nvGraphicFramePr>
        <p:xfrm>
          <a:off x="6897688" y="2009775"/>
          <a:ext cx="341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" r:id="rId29" imgW="3962400" imgH="5181600" progId="Equation.3">
                  <p:embed/>
                </p:oleObj>
              </mc:Choice>
              <mc:Fallback>
                <p:oleObj name="" r:id="rId29" imgW="3962400" imgH="5181600" progId="Equation.3">
                  <p:embed/>
                  <p:pic>
                    <p:nvPicPr>
                      <p:cNvPr id="0" name="Object 36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97688" y="2009775"/>
                        <a:ext cx="341312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/>
        </p:nvGraphicFramePr>
        <p:xfrm>
          <a:off x="0" y="2708275"/>
          <a:ext cx="47609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" r:id="rId31" imgW="113690400" imgH="22860000" progId="Equation.3">
                  <p:embed/>
                </p:oleObj>
              </mc:Choice>
              <mc:Fallback>
                <p:oleObj name="" r:id="rId31" imgW="113690400" imgH="22860000" progId="Equation.3">
                  <p:embed/>
                  <p:pic>
                    <p:nvPicPr>
                      <p:cNvPr id="0" name="Object 37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0" y="2708275"/>
                        <a:ext cx="4760913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/>
        </p:nvGraphicFramePr>
        <p:xfrm>
          <a:off x="250825" y="4373563"/>
          <a:ext cx="7086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33" imgW="168249600" imgH="22860000" progId="Equation.3">
                  <p:embed/>
                </p:oleObj>
              </mc:Choice>
              <mc:Fallback>
                <p:oleObj name="" r:id="rId33" imgW="168249600" imgH="22860000" progId="Equation.3">
                  <p:embed/>
                  <p:pic>
                    <p:nvPicPr>
                      <p:cNvPr id="0" name="Object 3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0825" y="4373563"/>
                        <a:ext cx="7086600" cy="954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0"/>
          <p:cNvGraphicFramePr>
            <a:graphicFrameLocks noChangeAspect="1"/>
          </p:cNvGraphicFramePr>
          <p:nvPr/>
        </p:nvGraphicFramePr>
        <p:xfrm>
          <a:off x="431800" y="5454650"/>
          <a:ext cx="7072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35" imgW="167944800" imgH="20116800" progId="Equation.3">
                  <p:embed/>
                </p:oleObj>
              </mc:Choice>
              <mc:Fallback>
                <p:oleObj name="" r:id="rId35" imgW="167944800" imgH="20116800" progId="Equation.3">
                  <p:embed/>
                  <p:pic>
                    <p:nvPicPr>
                      <p:cNvPr id="0" name="Object 40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1800" y="5454650"/>
                        <a:ext cx="7072313" cy="839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279400" y="241300"/>
            <a:ext cx="42322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梯形数值积分公式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06600" y="863600"/>
            <a:ext cx="4572000" cy="224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=inline('4./(1+x.*x)'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0:0.1:1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f(x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p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rint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=%.6f\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',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097088" y="3654425"/>
            <a:ext cx="4572000" cy="224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=inline('4./(1+x.*x)'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0:0.01:1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f(x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p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rint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=%.6f\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',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103688" y="2867025"/>
            <a:ext cx="5040312" cy="377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368300" y="447675"/>
            <a:ext cx="7439025" cy="3067050"/>
          </a:xfrm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FF0066"/>
                </a:solidFill>
                <a:ea typeface="黑体" panose="02010609060101010101" pitchFamily="49" charset="-122"/>
              </a:rPr>
              <a:t>解 </a:t>
            </a:r>
            <a:r>
              <a:rPr lang="en-US" altLang="zh-CN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出河床观测点的散点图</a:t>
            </a:r>
            <a:endParaRPr lang="zh-CN" altLang="en-US" sz="2800" b="1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x=0:5:100;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y=[0,2.41,2.96,2.15,2.65,3.12,4.23,5.12,6.21,5.68,...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4.22,3.91,3.26,2.85,2.35,3.02,3.63,4.12,3.46,2.08,0];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axis([0 100 0 10])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y1=10-y;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plot(x,y1,'b.','markersize',15) </a:t>
            </a:r>
            <a:endParaRPr lang="en-US" altLang="zh-CN" sz="24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/>
              <a:t>grid on</a:t>
            </a:r>
            <a:endParaRPr lang="en-US" altLang="zh-CN" sz="2400" b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-209550" y="414338"/>
            <a:ext cx="8997950" cy="189547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2 </a:t>
            </a:r>
            <a:r>
              <a:rPr lang="zh-CN" altLang="en-US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分段线性插值绘制河床曲线</a:t>
            </a:r>
            <a:endParaRPr lang="zh-CN" altLang="en-US" sz="2800" b="1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根据已给的数据可以进行分段线性插值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此基础上，利用梯形法求积分命令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trapz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来计算河床截面积，同时计算每一段连接线长度之和来近似河床曲线长度。</a:t>
            </a:r>
            <a:endParaRPr lang="zh-CN" altLang="en-US" sz="2400" b="1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60388" y="2095500"/>
            <a:ext cx="8008937" cy="476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x=0:5:100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y=[0 2.41 2.96 2.15 2.65 3.12 4.23 5.12 6.21 5.68 4.22</a:t>
            </a:r>
            <a:r>
              <a:rPr lang="en-US" altLang="zh-CN" b="1" dirty="0"/>
              <a:t>..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3.91 3.26 2.85 2.35 3.02 3.63 4.12 3.46 2.08 0]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y1=10-y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plot(x,y1,'b.','markersize',30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axis([0 100 0 10])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grid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hold on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t=0:100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u=interp1(x,y1,t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plot(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t,u,'r','linewidth</a:t>
            </a:r>
            <a:r>
              <a:rPr lang="en-US" altLang="zh-CN" sz="2000" b="1" dirty="0">
                <a:latin typeface="Times New Roman" panose="02020603050405020304" pitchFamily="18" charset="0"/>
              </a:rPr>
              <a:t>', 3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S=100*10-trapz(</a:t>
            </a:r>
            <a:r>
              <a:rPr lang="en-US" altLang="zh-CN" sz="2000" b="1" dirty="0" err="1" smtClean="0">
                <a:latin typeface="Times New Roman" panose="02020603050405020304" pitchFamily="18" charset="0"/>
              </a:rPr>
              <a:t>t,u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p=</a:t>
            </a:r>
            <a:r>
              <a:rPr lang="en-US" altLang="zh-CN" sz="2000" b="1" dirty="0" err="1" smtClean="0">
                <a:latin typeface="Times New Roman" panose="02020603050405020304" pitchFamily="18" charset="0"/>
              </a:rPr>
              <a:t>sqrt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(diff(t).^2+diff(u).^</a:t>
            </a:r>
            <a:r>
              <a:rPr lang="en-US" altLang="zh-CN" sz="2000" b="1" dirty="0">
                <a:latin typeface="Times New Roman" panose="02020603050405020304" pitchFamily="18" charset="0"/>
              </a:rPr>
              <a:t>2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L=sum(p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 err="1">
                <a:latin typeface="Times New Roman" panose="02020603050405020304" pitchFamily="18" charset="0"/>
              </a:rPr>
              <a:t>fprintf</a:t>
            </a:r>
            <a:r>
              <a:rPr lang="en-US" altLang="zh-CN" sz="2000" b="1" dirty="0">
                <a:latin typeface="Times New Roman" panose="02020603050405020304" pitchFamily="18" charset="0"/>
              </a:rPr>
              <a:t>('S=%.2f,L=%.2f\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n',S,L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03625" y="4296410"/>
            <a:ext cx="4612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5Interp1_River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1533525" y="4594225"/>
            <a:ext cx="5632450" cy="18986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从运行结果得到：</a:t>
            </a:r>
            <a:endParaRPr lang="zh-CN" altLang="en-US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河床截面面积：</a:t>
            </a:r>
            <a:r>
              <a:rPr lang="en-US" altLang="zh-CN" b="1" smtClean="0"/>
              <a:t>S=337.15</a:t>
            </a:r>
            <a:r>
              <a:rPr lang="zh-CN" altLang="en-US" b="1" smtClean="0"/>
              <a:t>，</a:t>
            </a:r>
            <a:endParaRPr lang="zh-CN" altLang="en-US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河床曲线长度：</a:t>
            </a:r>
            <a:r>
              <a:rPr lang="zh-CN" altLang="en-US" smtClean="0"/>
              <a:t> </a:t>
            </a:r>
            <a:r>
              <a:rPr lang="en-US" altLang="zh-CN" b="1" smtClean="0"/>
              <a:t>L=102.09</a:t>
            </a:r>
            <a:endParaRPr lang="en-US" altLang="zh-CN" b="1" smtClean="0"/>
          </a:p>
        </p:txBody>
      </p:sp>
      <p:pic>
        <p:nvPicPr>
          <p:cNvPr id="30723" name="Picture 3" descr="tu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097088" y="504825"/>
            <a:ext cx="5570537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65138" y="495300"/>
            <a:ext cx="8147050" cy="2035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b="1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样条插值计算截面积与曲线长度</a:t>
            </a:r>
            <a:endParaRPr lang="zh-CN" altLang="en-US" sz="2800" b="1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为了提高河床曲线的模拟精度，可以根据已给的数据进行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次样条插值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此基础上，利用梯形法求积分命令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trapz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来计算河床截面积，同时对样条曲线加密，计算每一段连接线长度之和来近似河床曲线长度。</a:t>
            </a:r>
            <a:endParaRPr lang="zh-CN" altLang="en-US" sz="2400" b="1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947738" y="2476500"/>
            <a:ext cx="7069137" cy="4160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x=0:5:100</a:t>
            </a:r>
            <a:r>
              <a:rPr lang="en-US" altLang="zh-CN" b="1" dirty="0">
                <a:latin typeface="Times New Roman" panose="02020603050405020304" pitchFamily="18" charset="0"/>
              </a:rPr>
              <a:t>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y=[0 2.41 2.96 2.15 2.65 3.12 4.23 5.12 6.21 5.68 4.22..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3.91 3.26 2.85 2.35 3.02 3.63 4.12 3.46 2.08 0]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y1=10-y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plot(x,y1,'b.','markersize',30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axis([0 100 2 10]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grid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hold on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t=0:0.5:100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u=</a:t>
            </a:r>
            <a:r>
              <a:rPr lang="en-US" altLang="zh-CN" b="1" dirty="0" err="1">
                <a:latin typeface="Times New Roman" panose="02020603050405020304" pitchFamily="18" charset="0"/>
              </a:rPr>
              <a:t>spline</a:t>
            </a:r>
            <a:r>
              <a:rPr lang="en-US" altLang="zh-CN" b="1" dirty="0">
                <a:latin typeface="Times New Roman" panose="02020603050405020304" pitchFamily="18" charset="0"/>
              </a:rPr>
              <a:t>(x,y1,t)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plot(</a:t>
            </a:r>
            <a:r>
              <a:rPr lang="en-US" altLang="zh-CN" b="1" dirty="0" err="1">
                <a:latin typeface="Times New Roman" panose="02020603050405020304" pitchFamily="18" charset="0"/>
              </a:rPr>
              <a:t>t,u</a:t>
            </a:r>
            <a:r>
              <a:rPr lang="en-US" altLang="zh-CN" b="1" dirty="0">
                <a:latin typeface="Times New Roman" panose="02020603050405020304" pitchFamily="18" charset="0"/>
              </a:rPr>
              <a:t>, 'r', '</a:t>
            </a:r>
            <a:r>
              <a:rPr lang="en-US" altLang="zh-CN" b="1" dirty="0" err="1">
                <a:latin typeface="Times New Roman" panose="02020603050405020304" pitchFamily="18" charset="0"/>
              </a:rPr>
              <a:t>linewidth</a:t>
            </a:r>
            <a:r>
              <a:rPr lang="en-US" altLang="zh-CN" b="1" dirty="0">
                <a:latin typeface="Times New Roman" panose="02020603050405020304" pitchFamily="18" charset="0"/>
              </a:rPr>
              <a:t>', 3);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S=100*10-trapz(</a:t>
            </a:r>
            <a:r>
              <a:rPr lang="en-US" altLang="zh-CN" b="1" dirty="0" err="1">
                <a:latin typeface="Times New Roman" panose="02020603050405020304" pitchFamily="18" charset="0"/>
              </a:rPr>
              <a:t>t,u</a:t>
            </a:r>
            <a:r>
              <a:rPr lang="en-US" altLang="zh-CN" b="1" dirty="0">
                <a:latin typeface="Times New Roman" panose="02020603050405020304" pitchFamily="18" charset="0"/>
              </a:rPr>
              <a:t>)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p=</a:t>
            </a:r>
            <a:r>
              <a:rPr lang="en-US" altLang="zh-CN" b="1" dirty="0" err="1">
                <a:latin typeface="Times New Roman" panose="02020603050405020304" pitchFamily="18" charset="0"/>
              </a:rPr>
              <a:t>sqrt</a:t>
            </a:r>
            <a:r>
              <a:rPr lang="en-US" altLang="zh-CN" b="1" dirty="0">
                <a:latin typeface="Times New Roman" panose="02020603050405020304" pitchFamily="18" charset="0"/>
              </a:rPr>
              <a:t>(diff(t).^2+diff(u).^2)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L=sum(p)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 err="1">
                <a:latin typeface="Times New Roman" panose="02020603050405020304" pitchFamily="18" charset="0"/>
              </a:rPr>
              <a:t>fprintf</a:t>
            </a:r>
            <a:r>
              <a:rPr lang="en-US" altLang="zh-CN" b="1" dirty="0">
                <a:latin typeface="Times New Roman" panose="02020603050405020304" pitchFamily="18" charset="0"/>
              </a:rPr>
              <a:t>('S=%.2f,L=%.2f\</a:t>
            </a:r>
            <a:r>
              <a:rPr lang="en-US" altLang="zh-CN" b="1" dirty="0" err="1">
                <a:latin typeface="Times New Roman" panose="02020603050405020304" pitchFamily="18" charset="0"/>
              </a:rPr>
              <a:t>n',S,L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03625" y="4296410"/>
            <a:ext cx="4612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5Interp1_River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1546225" y="4881563"/>
            <a:ext cx="5997575" cy="12636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河床截面面积：</a:t>
            </a:r>
            <a:r>
              <a:rPr lang="en-US" altLang="zh-CN" smtClean="0"/>
              <a:t>S=339.50</a:t>
            </a:r>
            <a:r>
              <a:rPr lang="zh-CN" altLang="en-US" b="1" smtClean="0"/>
              <a:t>，</a:t>
            </a:r>
            <a:endParaRPr lang="zh-CN" altLang="en-US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河床曲线长度：</a:t>
            </a:r>
            <a:r>
              <a:rPr lang="en-US" altLang="zh-CN" smtClean="0"/>
              <a:t>L=102.23.</a:t>
            </a:r>
            <a:endParaRPr lang="en-US" altLang="zh-CN" smtClean="0"/>
          </a:p>
        </p:txBody>
      </p:sp>
      <p:pic>
        <p:nvPicPr>
          <p:cNvPr id="33795" name="Picture 3" descr="tu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17700" y="625475"/>
            <a:ext cx="572135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319"/>
            <a:ext cx="9144000" cy="4235443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50850" y="582613"/>
            <a:ext cx="7912100" cy="22320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插值命令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</a:rPr>
              <a:t>                 </a:t>
            </a:r>
            <a:endParaRPr lang="en-US" altLang="zh-CN" sz="2800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/>
              <a:t>     </a:t>
            </a:r>
            <a:endParaRPr lang="zh-CN" altLang="en-US" sz="2800" b="1" dirty="0" smtClean="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187450" y="4438650"/>
            <a:ext cx="184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zh-CN" altLang="en-US" sz="28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6098" y="2073438"/>
            <a:ext cx="1502796" cy="7571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插值点的函数值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49930" y="2186100"/>
            <a:ext cx="1440510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节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58534" y="2195377"/>
            <a:ext cx="1452648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插值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97825" y="2228506"/>
            <a:ext cx="1451323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方法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1916256" y="1828799"/>
            <a:ext cx="437322" cy="795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10800000" flipV="1">
            <a:off x="1486887" y="1844701"/>
            <a:ext cx="604302" cy="20673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3657602" y="1884461"/>
            <a:ext cx="691763" cy="795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0800000" flipV="1">
            <a:off x="3643018" y="1900382"/>
            <a:ext cx="602974" cy="247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4526939" y="1876508"/>
            <a:ext cx="633458" cy="1857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38973" y="1900378"/>
            <a:ext cx="349858" cy="2782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462536" y="1872547"/>
            <a:ext cx="1093305" cy="39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16200000" flipH="1">
            <a:off x="6086712" y="1904347"/>
            <a:ext cx="319393" cy="2955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16200000" flipH="1">
            <a:off x="6619454" y="2938024"/>
            <a:ext cx="469130" cy="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914905" y="1320118"/>
            <a:ext cx="4985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 smtClean="0"/>
              <a:t>zb</a:t>
            </a:r>
            <a:r>
              <a:rPr lang="en-US" altLang="zh-CN" sz="2800" b="1" dirty="0" smtClean="0"/>
              <a:t>=interp2(</a:t>
            </a:r>
            <a:r>
              <a:rPr lang="en-US" altLang="zh-CN" sz="2800" b="1" dirty="0" err="1" smtClean="0"/>
              <a:t>x,y,z,xb,yb,'method</a:t>
            </a:r>
            <a:r>
              <a:rPr lang="en-US" altLang="zh-CN" sz="2800" b="1" dirty="0" smtClean="0"/>
              <a:t>')</a:t>
            </a:r>
            <a:endParaRPr lang="zh-CN" altLang="en-US" sz="2800" dirty="0"/>
          </a:p>
        </p:txBody>
      </p:sp>
      <p:sp>
        <p:nvSpPr>
          <p:cNvPr id="25" name="矩形 24"/>
          <p:cNvSpPr/>
          <p:nvPr/>
        </p:nvSpPr>
        <p:spPr>
          <a:xfrm>
            <a:off x="4166483" y="3371837"/>
            <a:ext cx="4166485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省时为双线性插值，</a:t>
            </a:r>
            <a:endParaRPr lang="en-US" altLang="zh-CN" sz="24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nearest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最邻近插值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linear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双线性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splin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三次样条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cubic’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双三次插值）</a:t>
            </a:r>
            <a:endParaRPr lang="zh-CN" alt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683814" y="5303520"/>
            <a:ext cx="77445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调，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b,y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取为矩阵，或者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行向量，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y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列向量，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b,y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值不能够超出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范围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030" y="659973"/>
            <a:ext cx="8269355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-6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测得平板表面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网格点处的温度分别为：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AutoNum type="arabicPlain" startAt="82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81  80  82  84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AutoNum type="arabicPlain" startAt="79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63  61  65  81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AutoNum type="arabicPlain" startAt="84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84  82  85  86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试作出平板表面的温度分布曲面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z=f(</a:t>
            </a:r>
            <a:r>
              <a:rPr lang="en-US" altLang="zh-CN" sz="2800" b="1" dirty="0" err="1" smtClean="0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图形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ts val="1200"/>
              </a:spcBef>
            </a:pPr>
            <a:endParaRPr lang="en-US" altLang="zh-CN" sz="2800" b="1" dirty="0" smtClean="0"/>
          </a:p>
          <a:p>
            <a:pPr marL="342900" indent="-342900">
              <a:spcBef>
                <a:spcPts val="1200"/>
              </a:spcBef>
            </a:pPr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先在三维坐标画出原始数据，画出粗糙的温度分布曲线图</a:t>
            </a:r>
            <a:endParaRPr lang="en-US" altLang="zh-CN" sz="2400" b="1" dirty="0" smtClean="0"/>
          </a:p>
          <a:p>
            <a:pPr marL="342900" indent="-342900">
              <a:spcBef>
                <a:spcPts val="1200"/>
              </a:spcBef>
            </a:pP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在</a:t>
            </a:r>
            <a:r>
              <a:rPr lang="en-US" altLang="zh-CN" sz="2400" b="1" dirty="0" smtClean="0"/>
              <a:t>x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y</a:t>
            </a:r>
            <a:r>
              <a:rPr lang="zh-CN" altLang="en-US" sz="2400" b="1" dirty="0" smtClean="0"/>
              <a:t>方向上每隔</a:t>
            </a:r>
            <a:r>
              <a:rPr lang="en-US" altLang="zh-CN" sz="2400" b="1" dirty="0" smtClean="0"/>
              <a:t>0.2</a:t>
            </a:r>
            <a:r>
              <a:rPr lang="zh-CN" altLang="en-US" sz="2400" b="1" dirty="0" smtClean="0"/>
              <a:t>个单位的地方进行插值</a:t>
            </a:r>
            <a:endParaRPr lang="en-US" altLang="zh-CN" sz="2400" b="1" dirty="0" smtClean="0"/>
          </a:p>
          <a:p>
            <a:pPr marL="342900" indent="-342900"/>
            <a:endParaRPr lang="zh-CN" altLang="en-US" sz="24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2054860" y="5264150"/>
            <a:ext cx="3914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Interp2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765191" y="454262"/>
            <a:ext cx="5625758" cy="561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72" y="580446"/>
            <a:ext cx="8897510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7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山区地貌：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某山区测得一些地点的高程如下表。平面区域为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00&lt;=x&lt;=4000,1200&lt;=y&lt;=3600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试作出该山区的地貌图和等高线图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该地区土方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并对几种插值方法进行比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4729" y="3037385"/>
            <a:ext cx="74424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        1200 1600 2000 2400 2800 3200 3600 4000</a:t>
            </a:r>
            <a:endParaRPr lang="en-US" altLang="zh-CN" sz="2400" dirty="0" smtClean="0"/>
          </a:p>
          <a:p>
            <a:pPr marL="342900" indent="-342900">
              <a:buAutoNum type="arabicPlain" startAt="1200"/>
            </a:pPr>
            <a:r>
              <a:rPr lang="en-US" altLang="zh-CN" sz="2400" dirty="0" smtClean="0"/>
              <a:t> 1130 1250 1280 1230 1040 900   500  70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1600 1320 1450 1420 1400 1300 700   900  85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2000 1390 1500 1500 1400  900  1100 1060 95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2400 1500 1200 1100 1350 1450 1200 1150 101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2800 1500 1200 1100 1550 1600 1550 1380 107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3200 1500 1550 1600 1550 1600 1600 1600 1550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3600 1480 1500 1550 1510 1430 1300 1200 980</a:t>
            </a:r>
            <a:endParaRPr lang="zh-CN" altLang="en-US" sz="2400" dirty="0"/>
          </a:p>
        </p:txBody>
      </p:sp>
      <p:cxnSp>
        <p:nvCxnSpPr>
          <p:cNvPr id="5" name="直接连接符 4"/>
          <p:cNvCxnSpPr/>
          <p:nvPr/>
        </p:nvCxnSpPr>
        <p:spPr>
          <a:xfrm rot="5400000">
            <a:off x="410265" y="4496454"/>
            <a:ext cx="3029457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0800000" flipV="1">
            <a:off x="1129071" y="3450849"/>
            <a:ext cx="639284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160890" y="2989690"/>
            <a:ext cx="747423" cy="4611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02797" y="2910177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X</a:t>
            </a:r>
            <a:endParaRPr lang="zh-CN" alt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201990" y="3078479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Y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70981" y="310103"/>
            <a:ext cx="5736866" cy="6185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 smtClean="0"/>
              <a:t>clear;clc;close</a:t>
            </a:r>
            <a:r>
              <a:rPr lang="en-US" altLang="zh-CN" sz="1200" dirty="0" smtClean="0"/>
              <a:t> all;</a:t>
            </a:r>
            <a:endParaRPr lang="en-US" altLang="zh-CN" sz="1200" dirty="0" smtClean="0"/>
          </a:p>
          <a:p>
            <a:r>
              <a:rPr lang="en-US" altLang="zh-CN" sz="1200" dirty="0" smtClean="0"/>
              <a:t>x=1200:400:4000;</a:t>
            </a:r>
            <a:endParaRPr lang="en-US" altLang="zh-CN" sz="1200" dirty="0" smtClean="0"/>
          </a:p>
          <a:p>
            <a:r>
              <a:rPr lang="en-US" altLang="zh-CN" sz="1200" dirty="0" smtClean="0"/>
              <a:t>y=1200:400:3600;</a:t>
            </a:r>
            <a:endParaRPr lang="en-US" altLang="zh-CN" sz="1200" dirty="0" smtClean="0"/>
          </a:p>
          <a:p>
            <a:r>
              <a:rPr lang="en-US" altLang="zh-CN" sz="1200" dirty="0" smtClean="0"/>
              <a:t>High=[1130 1250 1280 1230 1040 900   500  700;</a:t>
            </a:r>
            <a:endParaRPr lang="en-US" altLang="zh-CN" sz="1200" dirty="0" smtClean="0"/>
          </a:p>
          <a:p>
            <a:r>
              <a:rPr lang="zh-CN" altLang="en-US" sz="1200" dirty="0" smtClean="0"/>
              <a:t>    </a:t>
            </a:r>
            <a:r>
              <a:rPr lang="en-US" altLang="zh-CN" sz="1200" dirty="0" smtClean="0"/>
              <a:t>1320 1450 1420 1400 1300 700   900  850;</a:t>
            </a:r>
            <a:endParaRPr lang="en-US" altLang="zh-CN" sz="1200" dirty="0" smtClean="0"/>
          </a:p>
          <a:p>
            <a:r>
              <a:rPr lang="zh-CN" altLang="en-US" sz="1200" dirty="0" smtClean="0"/>
              <a:t>    </a:t>
            </a:r>
            <a:r>
              <a:rPr lang="en-US" altLang="zh-CN" sz="1200" dirty="0" smtClean="0"/>
              <a:t>1390 1500 1500 1400  900  1100 1060 950;</a:t>
            </a:r>
            <a:endParaRPr lang="en-US" altLang="zh-CN" sz="1200" dirty="0" smtClean="0"/>
          </a:p>
          <a:p>
            <a:r>
              <a:rPr lang="en-US" altLang="zh-CN" sz="1200" dirty="0" smtClean="0"/>
              <a:t>1500 1200 1100 1350 1450 1200 1150 1010;</a:t>
            </a:r>
            <a:endParaRPr lang="en-US" altLang="zh-CN" sz="1200" dirty="0" smtClean="0"/>
          </a:p>
          <a:p>
            <a:r>
              <a:rPr lang="en-US" altLang="zh-CN" sz="1200" dirty="0" smtClean="0"/>
              <a:t>1500 1200 1100 1550 1600 1550 1380 1070;</a:t>
            </a:r>
            <a:endParaRPr lang="en-US" altLang="zh-CN" sz="1200" dirty="0" smtClean="0"/>
          </a:p>
          <a:p>
            <a:r>
              <a:rPr lang="en-US" altLang="zh-CN" sz="1200" dirty="0" smtClean="0"/>
              <a:t>1500 1550 1600 1550 1600 1600 1600 1550;</a:t>
            </a:r>
            <a:endParaRPr lang="en-US" altLang="zh-CN" sz="1200" dirty="0" smtClean="0"/>
          </a:p>
          <a:p>
            <a:r>
              <a:rPr lang="en-US" altLang="zh-CN" sz="1200" dirty="0" smtClean="0"/>
              <a:t>1480 1500 1550 1510 1430 1300 1200 980];</a:t>
            </a:r>
            <a:endParaRPr lang="en-US" altLang="zh-CN" sz="1200" dirty="0" smtClean="0"/>
          </a:p>
          <a:p>
            <a:r>
              <a:rPr lang="en-US" altLang="zh-CN" sz="1200" dirty="0" smtClean="0"/>
              <a:t>[X,Y]=</a:t>
            </a:r>
            <a:r>
              <a:rPr lang="en-US" altLang="zh-CN" sz="1200" dirty="0" err="1" smtClean="0"/>
              <a:t>meshgrid</a:t>
            </a:r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x,y</a:t>
            </a:r>
            <a:r>
              <a:rPr lang="en-US" altLang="zh-CN" sz="1200" dirty="0" smtClean="0"/>
              <a:t>);</a:t>
            </a:r>
            <a:endParaRPr lang="en-US" altLang="zh-CN" sz="1200" dirty="0" smtClean="0"/>
          </a:p>
          <a:p>
            <a:r>
              <a:rPr lang="en-US" altLang="zh-CN" sz="1200" dirty="0" smtClean="0"/>
              <a:t>figure;</a:t>
            </a:r>
            <a:endParaRPr lang="en-US" altLang="zh-CN" sz="1200" dirty="0" smtClean="0"/>
          </a:p>
          <a:p>
            <a:r>
              <a:rPr lang="en-US" altLang="zh-CN" sz="1200" dirty="0" smtClean="0"/>
              <a:t>subplot(2,2,1);</a:t>
            </a:r>
            <a:endParaRPr lang="en-US" altLang="zh-CN" sz="1200" dirty="0" smtClean="0"/>
          </a:p>
          <a:p>
            <a:r>
              <a:rPr lang="en-US" altLang="zh-CN" sz="1200" dirty="0" smtClean="0"/>
              <a:t>mesh(</a:t>
            </a:r>
            <a:r>
              <a:rPr lang="en-US" altLang="zh-CN" sz="1200" dirty="0" err="1" smtClean="0"/>
              <a:t>X,Y,High</a:t>
            </a:r>
            <a:r>
              <a:rPr lang="en-US" altLang="zh-CN" sz="1200" dirty="0" smtClean="0"/>
              <a:t>);</a:t>
            </a:r>
            <a:endParaRPr lang="en-US" altLang="zh-CN" sz="1200" dirty="0" smtClean="0"/>
          </a:p>
          <a:p>
            <a:r>
              <a:rPr lang="en-US" altLang="zh-CN" sz="1200" dirty="0" smtClean="0"/>
              <a:t>subplot(2,2,2);   </a:t>
            </a:r>
            <a:endParaRPr lang="zh-CN" altLang="en-US" sz="1200" dirty="0" smtClean="0"/>
          </a:p>
          <a:p>
            <a:r>
              <a:rPr lang="en-US" altLang="zh-CN" sz="1200" dirty="0" smtClean="0"/>
              <a:t>surf(</a:t>
            </a:r>
            <a:r>
              <a:rPr lang="en-US" altLang="zh-CN" sz="1200" dirty="0" err="1" smtClean="0"/>
              <a:t>X,Y,High</a:t>
            </a:r>
            <a:r>
              <a:rPr lang="en-US" altLang="zh-CN" sz="1200" dirty="0" smtClean="0"/>
              <a:t>);  </a:t>
            </a:r>
            <a:endParaRPr lang="zh-CN" altLang="en-US" sz="1200" dirty="0" smtClean="0"/>
          </a:p>
          <a:p>
            <a:r>
              <a:rPr lang="en-US" altLang="zh-CN" sz="1200" dirty="0" smtClean="0"/>
              <a:t>shading flat;     </a:t>
            </a:r>
            <a:endParaRPr lang="en-US" altLang="zh-CN" sz="1200" dirty="0" smtClean="0"/>
          </a:p>
          <a:p>
            <a:r>
              <a:rPr lang="en-US" altLang="zh-CN" sz="1200" dirty="0" err="1" smtClean="0"/>
              <a:t>dx</a:t>
            </a:r>
            <a:r>
              <a:rPr lang="en-US" altLang="zh-CN" sz="1200" dirty="0" smtClean="0"/>
              <a:t>=10;dy=10;</a:t>
            </a:r>
            <a:endParaRPr lang="zh-CN" altLang="en-US" sz="1200" dirty="0" smtClean="0"/>
          </a:p>
          <a:p>
            <a:r>
              <a:rPr lang="en-US" altLang="zh-CN" sz="1200" dirty="0" smtClean="0"/>
              <a:t>xi=1200:dx:4000;</a:t>
            </a:r>
            <a:endParaRPr lang="en-US" altLang="zh-CN" sz="1200" dirty="0" smtClean="0"/>
          </a:p>
          <a:p>
            <a:r>
              <a:rPr lang="en-US" altLang="zh-CN" sz="1200" dirty="0" err="1" smtClean="0"/>
              <a:t>yi</a:t>
            </a:r>
            <a:r>
              <a:rPr lang="en-US" altLang="zh-CN" sz="1200" dirty="0" smtClean="0"/>
              <a:t>=1200:dy:3600;</a:t>
            </a:r>
            <a:endParaRPr lang="en-US" altLang="zh-CN" sz="1200" dirty="0" smtClean="0"/>
          </a:p>
          <a:p>
            <a:r>
              <a:rPr lang="en-US" altLang="zh-CN" sz="1200" dirty="0" smtClean="0"/>
              <a:t>[</a:t>
            </a:r>
            <a:r>
              <a:rPr lang="en-US" altLang="zh-CN" sz="1200" dirty="0" err="1" smtClean="0"/>
              <a:t>Xi,Yi</a:t>
            </a:r>
            <a:r>
              <a:rPr lang="en-US" altLang="zh-CN" sz="1200" dirty="0" smtClean="0"/>
              <a:t>]=</a:t>
            </a:r>
            <a:r>
              <a:rPr lang="en-US" altLang="zh-CN" sz="1200" dirty="0" err="1" smtClean="0"/>
              <a:t>meshgrid</a:t>
            </a:r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xi,yi</a:t>
            </a:r>
            <a:r>
              <a:rPr lang="en-US" altLang="zh-CN" sz="1200" dirty="0" smtClean="0"/>
              <a:t>);</a:t>
            </a:r>
            <a:endParaRPr lang="en-US" altLang="zh-CN" sz="1200" dirty="0" smtClean="0"/>
          </a:p>
          <a:p>
            <a:r>
              <a:rPr lang="en-US" altLang="zh-CN" sz="1200" dirty="0" err="1" smtClean="0"/>
              <a:t>Zi</a:t>
            </a:r>
            <a:r>
              <a:rPr lang="en-US" altLang="zh-CN" sz="1200" dirty="0" smtClean="0"/>
              <a:t>=interp2(</a:t>
            </a:r>
            <a:r>
              <a:rPr lang="en-US" altLang="zh-CN" sz="1200" dirty="0" err="1" smtClean="0"/>
              <a:t>X,Y,High,Xi,Yi,'cubic</a:t>
            </a:r>
            <a:r>
              <a:rPr lang="en-US" altLang="zh-CN" sz="1200" dirty="0" smtClean="0"/>
              <a:t>');</a:t>
            </a:r>
            <a:endParaRPr lang="en-US" altLang="zh-CN" sz="1200" dirty="0" smtClean="0"/>
          </a:p>
          <a:p>
            <a:r>
              <a:rPr lang="en-US" altLang="zh-CN" sz="1200" dirty="0" smtClean="0"/>
              <a:t>subplot(2,2,3);</a:t>
            </a:r>
            <a:endParaRPr lang="en-US" altLang="zh-CN" sz="1200" dirty="0" smtClean="0"/>
          </a:p>
          <a:p>
            <a:r>
              <a:rPr lang="en-US" altLang="zh-CN" sz="1200" dirty="0" smtClean="0"/>
              <a:t>mesh(</a:t>
            </a:r>
            <a:r>
              <a:rPr lang="en-US" altLang="zh-CN" sz="1200" dirty="0" err="1" smtClean="0"/>
              <a:t>Xi,Yi,Zi</a:t>
            </a:r>
            <a:r>
              <a:rPr lang="en-US" altLang="zh-CN" sz="1200" dirty="0" smtClean="0"/>
              <a:t>);</a:t>
            </a:r>
            <a:endParaRPr lang="en-US" altLang="zh-CN" sz="1200" dirty="0" smtClean="0"/>
          </a:p>
          <a:p>
            <a:r>
              <a:rPr lang="en-US" altLang="zh-CN" sz="1200" dirty="0" smtClean="0"/>
              <a:t>subplot(2,2,4);   </a:t>
            </a:r>
            <a:endParaRPr lang="zh-CN" altLang="en-US" sz="1200" dirty="0" smtClean="0"/>
          </a:p>
          <a:p>
            <a:r>
              <a:rPr lang="en-US" altLang="zh-CN" sz="1200" dirty="0" err="1" smtClean="0"/>
              <a:t>surfc</a:t>
            </a:r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Xi,Yi,Zi</a:t>
            </a:r>
            <a:r>
              <a:rPr lang="en-US" altLang="zh-CN" sz="1200" dirty="0" smtClean="0"/>
              <a:t>);   </a:t>
            </a:r>
            <a:endParaRPr lang="zh-CN" altLang="en-US" sz="1200" dirty="0" smtClean="0"/>
          </a:p>
          <a:p>
            <a:r>
              <a:rPr lang="en-US" altLang="zh-CN" sz="1200" dirty="0" smtClean="0"/>
              <a:t>shading flat;     </a:t>
            </a:r>
            <a:endParaRPr lang="zh-CN" altLang="en-US" sz="1200" dirty="0" smtClean="0"/>
          </a:p>
          <a:p>
            <a:r>
              <a:rPr lang="en-US" altLang="zh-CN" sz="1200" dirty="0" smtClean="0"/>
              <a:t>figure;</a:t>
            </a:r>
            <a:endParaRPr lang="en-US" altLang="zh-CN" sz="1200" dirty="0" smtClean="0"/>
          </a:p>
          <a:p>
            <a:r>
              <a:rPr lang="en-US" altLang="zh-CN" sz="1200" dirty="0" smtClean="0"/>
              <a:t>[</a:t>
            </a:r>
            <a:r>
              <a:rPr lang="en-US" altLang="zh-CN" sz="1200" dirty="0" err="1" smtClean="0"/>
              <a:t>C,h</a:t>
            </a:r>
            <a:r>
              <a:rPr lang="en-US" altLang="zh-CN" sz="1200" dirty="0" smtClean="0"/>
              <a:t>] = </a:t>
            </a:r>
            <a:r>
              <a:rPr lang="en-US" altLang="zh-CN" sz="1200" dirty="0" err="1" smtClean="0"/>
              <a:t>contourf</a:t>
            </a:r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Xi,Yi,Zi</a:t>
            </a:r>
            <a:r>
              <a:rPr lang="en-US" altLang="zh-CN" sz="1200" dirty="0" smtClean="0"/>
              <a:t>);</a:t>
            </a:r>
            <a:endParaRPr lang="en-US" altLang="zh-CN" sz="1200" dirty="0" smtClean="0"/>
          </a:p>
          <a:p>
            <a:r>
              <a:rPr lang="en-US" altLang="zh-CN" sz="1200" dirty="0" smtClean="0"/>
              <a:t>set(</a:t>
            </a:r>
            <a:r>
              <a:rPr lang="en-US" altLang="zh-CN" sz="1200" dirty="0" err="1" smtClean="0"/>
              <a:t>h,'ShowText','on','TextStep',get</a:t>
            </a:r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h,'LevelStep</a:t>
            </a:r>
            <a:r>
              <a:rPr lang="en-US" altLang="zh-CN" sz="1200" dirty="0" smtClean="0"/>
              <a:t>')*2)</a:t>
            </a:r>
            <a:endParaRPr lang="en-US" altLang="zh-CN" sz="1200" dirty="0" smtClean="0"/>
          </a:p>
          <a:p>
            <a:r>
              <a:rPr lang="en-US" altLang="zh-CN" sz="1200" dirty="0" err="1" smtClean="0"/>
              <a:t>colormap</a:t>
            </a:r>
            <a:r>
              <a:rPr lang="en-US" altLang="zh-CN" sz="1200" dirty="0" smtClean="0"/>
              <a:t> cool</a:t>
            </a:r>
            <a:endParaRPr lang="en-US" altLang="zh-CN" sz="1200" dirty="0" smtClean="0"/>
          </a:p>
          <a:p>
            <a:r>
              <a:rPr lang="en-US" altLang="zh-CN" sz="1200" dirty="0" smtClean="0"/>
              <a:t>title('</a:t>
            </a:r>
            <a:r>
              <a:rPr lang="zh-CN" altLang="en-US" sz="1200" dirty="0" smtClean="0"/>
              <a:t>等高线</a:t>
            </a:r>
            <a:r>
              <a:rPr lang="en-US" altLang="zh-CN" sz="1200" dirty="0" smtClean="0"/>
              <a:t>', '</a:t>
            </a:r>
            <a:r>
              <a:rPr lang="en-US" altLang="zh-CN" sz="1200" dirty="0" err="1" smtClean="0"/>
              <a:t>FontWeight</a:t>
            </a:r>
            <a:r>
              <a:rPr lang="en-US" altLang="zh-CN" sz="1200" dirty="0" smtClean="0"/>
              <a:t>', 'Bold', 'Color', 'r');</a:t>
            </a:r>
            <a:endParaRPr lang="en-US" altLang="zh-CN" sz="1200" dirty="0" smtClean="0"/>
          </a:p>
          <a:p>
            <a:r>
              <a:rPr lang="en-US" altLang="zh-CN" sz="1200" dirty="0" smtClean="0"/>
              <a:t>V=sum(sum(</a:t>
            </a:r>
            <a:r>
              <a:rPr lang="en-US" altLang="zh-CN" sz="1200" dirty="0" err="1" smtClean="0"/>
              <a:t>Zi</a:t>
            </a:r>
            <a:r>
              <a:rPr lang="en-US" altLang="zh-CN" sz="1200" dirty="0" smtClean="0"/>
              <a:t>))*</a:t>
            </a:r>
            <a:r>
              <a:rPr lang="en-US" altLang="zh-CN" sz="1200" dirty="0" err="1" smtClean="0"/>
              <a:t>dx</a:t>
            </a:r>
            <a:r>
              <a:rPr lang="en-US" altLang="zh-CN" sz="1200" dirty="0" smtClean="0"/>
              <a:t>*</a:t>
            </a:r>
            <a:r>
              <a:rPr lang="en-US" altLang="zh-CN" sz="1200" dirty="0" err="1" smtClean="0"/>
              <a:t>dy</a:t>
            </a:r>
            <a:r>
              <a:rPr lang="en-US" altLang="zh-CN" sz="1200" dirty="0" smtClean="0"/>
              <a:t> %</a:t>
            </a:r>
            <a:r>
              <a:rPr lang="zh-CN" altLang="en-US" sz="1200" dirty="0" smtClean="0"/>
              <a:t>计算土方</a:t>
            </a:r>
            <a:endParaRPr lang="zh-CN" altLang="en-US" sz="1200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4006850" y="3756660"/>
            <a:ext cx="48571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Inter04contour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82600" y="438150"/>
            <a:ext cx="7194598" cy="535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 b="1" dirty="0" err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iddata</a:t>
            </a:r>
            <a:r>
              <a:rPr lang="zh-CN" altLang="en-US" sz="32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令作散点数据的插值计算</a:t>
            </a:r>
            <a:endParaRPr lang="zh-CN" altLang="en-US" sz="32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08279" y="1226754"/>
            <a:ext cx="5682389" cy="531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zb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griddata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x,y,z,xb,yb,’method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’)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 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87450" y="4438650"/>
            <a:ext cx="184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zh-CN" altLang="en-US" sz="28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6098" y="2073438"/>
            <a:ext cx="1502796" cy="7571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插值点的函数值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83872" y="2186100"/>
            <a:ext cx="1440510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节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79937" y="2195377"/>
            <a:ext cx="1452648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插值点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74885" y="2228506"/>
            <a:ext cx="1451323" cy="4247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方法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916256" y="1828799"/>
            <a:ext cx="437322" cy="795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0800000" flipV="1">
            <a:off x="1486887" y="1844701"/>
            <a:ext cx="604302" cy="20673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991544" y="1876508"/>
            <a:ext cx="620213" cy="1590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0800000" flipV="1">
            <a:off x="3857695" y="1900382"/>
            <a:ext cx="602974" cy="247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4948342" y="1876508"/>
            <a:ext cx="633458" cy="1857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160376" y="1900378"/>
            <a:ext cx="349858" cy="2782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5939596" y="1872547"/>
            <a:ext cx="1093305" cy="39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16200000" flipH="1">
            <a:off x="6563772" y="1904347"/>
            <a:ext cx="319393" cy="2955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16200000" flipH="1">
            <a:off x="7088581" y="2938024"/>
            <a:ext cx="469130" cy="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2806810" y="2982230"/>
            <a:ext cx="6217921" cy="275152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省时为双线性插值，</a:t>
            </a:r>
            <a:endParaRPr lang="en-US" altLang="zh-CN" sz="24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earest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’（最邻近插值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inear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’（双线性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‘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ubic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’（双三次插值）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‘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v4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’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提供的插值方法，没有具体的名字，原文称为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ATLAB 4 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iddata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method”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是一种很圆滑的差值算法，效果不错。</a:t>
            </a:r>
            <a:endParaRPr lang="zh-CN" alt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32740" y="5808481"/>
            <a:ext cx="7744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x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y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表示待求函数值的插值结点向量，通常由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shgrid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生成，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行向量，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yb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列向量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3700" y="969963"/>
            <a:ext cx="8374063" cy="3900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chemeClr val="tx2"/>
                </a:solidFill>
              </a:rPr>
              <a:t>          </a:t>
            </a:r>
            <a:r>
              <a:rPr lang="en-US" altLang="zh-CN" sz="2800" b="1" smtClean="0">
                <a:solidFill>
                  <a:srgbClr val="FF0066"/>
                </a:solidFill>
              </a:rPr>
              <a:t>interp2</a:t>
            </a:r>
            <a:r>
              <a:rPr lang="zh-CN" altLang="en-US" sz="2800" b="1" smtClean="0">
                <a:solidFill>
                  <a:srgbClr val="FF0066"/>
                </a:solidFill>
              </a:rPr>
              <a:t>和</a:t>
            </a:r>
            <a:r>
              <a:rPr lang="en-US" altLang="zh-CN" sz="2800" b="1" smtClean="0">
                <a:solidFill>
                  <a:srgbClr val="FF0066"/>
                </a:solidFill>
              </a:rPr>
              <a:t>griddata</a:t>
            </a:r>
            <a:r>
              <a:rPr lang="zh-CN" altLang="en-US" sz="2800" b="1" smtClean="0">
                <a:solidFill>
                  <a:srgbClr val="FF0066"/>
                </a:solidFill>
              </a:rPr>
              <a:t>都是二维插值，</a:t>
            </a:r>
            <a:r>
              <a:rPr lang="zh-CN" altLang="en-US" sz="2800" b="1" smtClean="0"/>
              <a:t>插值数据都必须是</a:t>
            </a:r>
            <a:r>
              <a:rPr lang="zh-CN" altLang="en-US" sz="2800" b="1" smtClean="0">
                <a:solidFill>
                  <a:srgbClr val="FF0066"/>
                </a:solidFill>
              </a:rPr>
              <a:t>矩形域（</a:t>
            </a:r>
            <a:r>
              <a:rPr lang="zh-CN" altLang="en-US" sz="2800" b="1" smtClean="0"/>
              <a:t>可使用</a:t>
            </a:r>
            <a:r>
              <a:rPr lang="en-US" altLang="zh-CN" sz="2800" b="1" smtClean="0"/>
              <a:t>meshgid</a:t>
            </a:r>
            <a:r>
              <a:rPr lang="zh-CN" altLang="en-US" sz="2800" b="1" smtClean="0"/>
              <a:t>生成），两者的区别是：</a:t>
            </a:r>
            <a:endParaRPr lang="zh-CN" altLang="en-US" sz="2800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  </a:t>
            </a:r>
            <a:r>
              <a:rPr lang="en-US" altLang="zh-CN" sz="2800" b="1" smtClean="0"/>
              <a:t>interp2</a:t>
            </a:r>
            <a:r>
              <a:rPr lang="zh-CN" altLang="en-US" sz="2800" b="1" smtClean="0"/>
              <a:t>的插值数据点</a:t>
            </a:r>
            <a:r>
              <a:rPr lang="en-US" altLang="zh-CN" sz="2800" b="1" smtClean="0"/>
              <a:t>(x,y)</a:t>
            </a:r>
            <a:r>
              <a:rPr lang="zh-CN" altLang="en-US" sz="2800" b="1" smtClean="0"/>
              <a:t>必须组成</a:t>
            </a:r>
            <a:r>
              <a:rPr lang="zh-CN" altLang="en-US" sz="2800" b="1" smtClean="0">
                <a:solidFill>
                  <a:srgbClr val="0000CC"/>
                </a:solidFill>
              </a:rPr>
              <a:t>规则的</a:t>
            </a:r>
            <a:r>
              <a:rPr lang="zh-CN" altLang="en-US" sz="2800" b="1" smtClean="0"/>
              <a:t>矩阵，或称之为栅格。 </a:t>
            </a:r>
            <a:endParaRPr lang="zh-CN" altLang="en-US" sz="2800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  而</a:t>
            </a:r>
            <a:r>
              <a:rPr lang="en-US" altLang="zh-CN" sz="2800" b="1" smtClean="0"/>
              <a:t>griddata</a:t>
            </a:r>
            <a:r>
              <a:rPr lang="zh-CN" altLang="en-US" sz="2800" b="1" smtClean="0"/>
              <a:t>函数的已知数据点（</a:t>
            </a:r>
            <a:r>
              <a:rPr lang="en-US" altLang="zh-CN" sz="2800" b="1" smtClean="0"/>
              <a:t>X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Y</a:t>
            </a:r>
            <a:r>
              <a:rPr lang="zh-CN" altLang="en-US" sz="2800" b="1" smtClean="0"/>
              <a:t>）不要求</a:t>
            </a:r>
            <a:r>
              <a:rPr lang="zh-CN" altLang="en-US" sz="2800" b="1" smtClean="0">
                <a:solidFill>
                  <a:srgbClr val="0000CC"/>
                </a:solidFill>
              </a:rPr>
              <a:t>规则</a:t>
            </a:r>
            <a:r>
              <a:rPr lang="zh-CN" altLang="en-US" sz="2800" b="1" smtClean="0"/>
              <a:t>排列，特别是对试验中随机没有规律采取的数据进行插值具有很好的效果。</a:t>
            </a:r>
            <a:endParaRPr lang="zh-CN" altLang="en-US" sz="28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72" y="580446"/>
            <a:ext cx="889751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8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某海域测得一些点（</a:t>
            </a:r>
            <a:r>
              <a:rPr lang="en-US" alt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,y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处的水深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下表给出，船的吃水深度为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英尺，在矩形区域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5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*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5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5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里的哪些地方船要避免进入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3669" y="2250219"/>
            <a:ext cx="62894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 129 140 103.5 88 185.5 195 105</a:t>
            </a:r>
            <a:endParaRPr lang="en-US" altLang="zh-CN" sz="3200" dirty="0" smtClean="0"/>
          </a:p>
          <a:p>
            <a:r>
              <a:rPr lang="en-US" altLang="zh-CN" sz="3200" dirty="0" smtClean="0"/>
              <a:t>y  7.5 141.5 23 147 22.5 137.5 85.5</a:t>
            </a:r>
            <a:endParaRPr lang="en-US" altLang="zh-CN" sz="3200" dirty="0" smtClean="0"/>
          </a:p>
          <a:p>
            <a:r>
              <a:rPr lang="en-US" altLang="zh-CN" sz="3200" dirty="0" smtClean="0"/>
              <a:t>z   4      8      6     8       6       8        8 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1053547" y="4088470"/>
            <a:ext cx="68261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x  157.5 107.5 77 81 162 162 117.5</a:t>
            </a:r>
            <a:endParaRPr lang="en-US" altLang="zh-CN" sz="3200" dirty="0" smtClean="0"/>
          </a:p>
          <a:p>
            <a:r>
              <a:rPr lang="en-US" altLang="zh-CN" sz="3200" dirty="0" smtClean="0"/>
              <a:t>y  -6.5 -81 3 56.5 -66.5 84 -33.5</a:t>
            </a:r>
            <a:endParaRPr lang="en-US" altLang="zh-CN" sz="3200" dirty="0" smtClean="0"/>
          </a:p>
          <a:p>
            <a:r>
              <a:rPr lang="en-US" altLang="zh-CN" sz="3200" dirty="0" smtClean="0"/>
              <a:t>z   9      9      8      8      9      4      9 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37377" y="129675"/>
            <a:ext cx="4572000" cy="6492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 err="1" smtClean="0"/>
              <a:t>clear;clc;close</a:t>
            </a:r>
            <a:r>
              <a:rPr lang="en-US" altLang="zh-CN" sz="1600" dirty="0" smtClean="0"/>
              <a:t> all;</a:t>
            </a:r>
            <a:endParaRPr lang="en-US" altLang="zh-CN" sz="1600" dirty="0" smtClean="0"/>
          </a:p>
          <a:p>
            <a:r>
              <a:rPr lang="en-US" altLang="zh-CN" sz="1600" dirty="0" smtClean="0"/>
              <a:t>x=[129 140 103.5 88 185.5 195 105 157.5 107.5 77 81 162 162 117.5];</a:t>
            </a:r>
            <a:endParaRPr lang="en-US" altLang="zh-CN" sz="1600" dirty="0" smtClean="0"/>
          </a:p>
          <a:p>
            <a:r>
              <a:rPr lang="es-ES" altLang="zh-CN" sz="1600" dirty="0" smtClean="0"/>
              <a:t>y=[7.5 141.5 23 147 22.5 137.5 85.5 -6.5 -81 3 56.5 -66.5 84 -33.5];</a:t>
            </a:r>
            <a:endParaRPr lang="es-ES" altLang="zh-CN" sz="1600" dirty="0" smtClean="0"/>
          </a:p>
          <a:p>
            <a:r>
              <a:rPr lang="pl-PL" altLang="zh-CN" sz="1600" dirty="0" smtClean="0"/>
              <a:t>z=[4 8 6 8 6 8 8 9 9 8 8 9 4 9 ];</a:t>
            </a:r>
            <a:endParaRPr lang="pl-PL" altLang="zh-CN" sz="1600" dirty="0" smtClean="0"/>
          </a:p>
          <a:p>
            <a:r>
              <a:rPr lang="en-US" altLang="zh-CN" sz="1600" dirty="0" smtClean="0"/>
              <a:t>xi=75:2:200;</a:t>
            </a:r>
            <a:endParaRPr lang="en-US" altLang="zh-CN" sz="1600" dirty="0" smtClean="0"/>
          </a:p>
          <a:p>
            <a:r>
              <a:rPr lang="en-US" altLang="zh-CN" sz="1600" dirty="0" err="1" smtClean="0"/>
              <a:t>yi</a:t>
            </a:r>
            <a:r>
              <a:rPr lang="en-US" altLang="zh-CN" sz="1600" dirty="0" smtClean="0"/>
              <a:t>=-50:2:150;</a:t>
            </a:r>
            <a:endParaRPr lang="en-US" altLang="zh-CN" sz="1600" dirty="0" smtClean="0"/>
          </a:p>
          <a:p>
            <a:r>
              <a:rPr lang="en-US" altLang="zh-CN" sz="1600" dirty="0" smtClean="0"/>
              <a:t>[</a:t>
            </a:r>
            <a:r>
              <a:rPr lang="en-US" altLang="zh-CN" sz="1600" dirty="0" err="1" smtClean="0"/>
              <a:t>Xi,Yi</a:t>
            </a:r>
            <a:r>
              <a:rPr lang="en-US" altLang="zh-CN" sz="1600" dirty="0" smtClean="0"/>
              <a:t>]=</a:t>
            </a:r>
            <a:r>
              <a:rPr lang="en-US" altLang="zh-CN" sz="1600" dirty="0" err="1" smtClean="0"/>
              <a:t>meshgrid</a:t>
            </a:r>
            <a:r>
              <a:rPr lang="en-US" altLang="zh-CN" sz="1600" dirty="0" smtClean="0"/>
              <a:t>(</a:t>
            </a:r>
            <a:r>
              <a:rPr lang="en-US" altLang="zh-CN" sz="1600" dirty="0" err="1" smtClean="0"/>
              <a:t>xi,yi</a:t>
            </a:r>
            <a:r>
              <a:rPr lang="en-US" altLang="zh-CN" sz="1600" dirty="0" smtClean="0"/>
              <a:t>);</a:t>
            </a:r>
            <a:endParaRPr lang="en-US" altLang="zh-CN" sz="1600" dirty="0" smtClean="0"/>
          </a:p>
          <a:p>
            <a:r>
              <a:rPr lang="en-US" altLang="zh-CN" sz="1600" dirty="0" err="1" smtClean="0"/>
              <a:t>Zi</a:t>
            </a:r>
            <a:r>
              <a:rPr lang="en-US" altLang="zh-CN" sz="1600" dirty="0" smtClean="0"/>
              <a:t>=</a:t>
            </a:r>
            <a:r>
              <a:rPr lang="en-US" altLang="zh-CN" sz="1600" dirty="0" err="1" smtClean="0"/>
              <a:t>griddata</a:t>
            </a:r>
            <a:r>
              <a:rPr lang="en-US" altLang="zh-CN" sz="1600" dirty="0" smtClean="0"/>
              <a:t>(</a:t>
            </a:r>
            <a:r>
              <a:rPr lang="en-US" altLang="zh-CN" sz="1600" dirty="0" err="1" smtClean="0"/>
              <a:t>x,y,z,Xi,Yi,'cubic</a:t>
            </a:r>
            <a:r>
              <a:rPr lang="en-US" altLang="zh-CN" sz="1600" dirty="0" smtClean="0"/>
              <a:t>');</a:t>
            </a:r>
            <a:endParaRPr lang="en-US" altLang="zh-CN" sz="1600" dirty="0" smtClean="0"/>
          </a:p>
          <a:p>
            <a:r>
              <a:rPr lang="en-US" altLang="zh-CN" sz="1600" dirty="0" smtClean="0"/>
              <a:t>figure;</a:t>
            </a:r>
            <a:endParaRPr lang="en-US" altLang="zh-CN" sz="1600" dirty="0" smtClean="0"/>
          </a:p>
          <a:p>
            <a:r>
              <a:rPr lang="en-US" altLang="zh-CN" sz="1600" dirty="0" smtClean="0"/>
              <a:t>subplot(1,2,1);</a:t>
            </a:r>
            <a:endParaRPr lang="en-US" altLang="zh-CN" sz="1600" dirty="0" smtClean="0"/>
          </a:p>
          <a:p>
            <a:r>
              <a:rPr lang="en-US" altLang="zh-CN" sz="1600" dirty="0" smtClean="0"/>
              <a:t>mesh(</a:t>
            </a:r>
            <a:r>
              <a:rPr lang="en-US" altLang="zh-CN" sz="1600" dirty="0" err="1" smtClean="0"/>
              <a:t>Xi,Yi,Zi</a:t>
            </a:r>
            <a:r>
              <a:rPr lang="en-US" altLang="zh-CN" sz="1600" dirty="0" smtClean="0"/>
              <a:t>);</a:t>
            </a:r>
            <a:endParaRPr lang="en-US" altLang="zh-CN" sz="1600" dirty="0" smtClean="0"/>
          </a:p>
          <a:p>
            <a:r>
              <a:rPr lang="en-US" altLang="zh-CN" sz="1600" dirty="0" smtClean="0"/>
              <a:t>set(</a:t>
            </a:r>
            <a:r>
              <a:rPr lang="en-US" altLang="zh-CN" sz="1600" dirty="0" err="1" smtClean="0"/>
              <a:t>gca,'zdir','reverse</a:t>
            </a:r>
            <a:r>
              <a:rPr lang="en-US" altLang="zh-CN" sz="1600" dirty="0" smtClean="0"/>
              <a:t>');</a:t>
            </a:r>
            <a:endParaRPr lang="zh-CN" altLang="en-US" sz="1600" dirty="0" smtClean="0"/>
          </a:p>
          <a:p>
            <a:r>
              <a:rPr lang="en-US" altLang="zh-CN" sz="1600" dirty="0" smtClean="0"/>
              <a:t>subplot(1,2,2);   </a:t>
            </a:r>
            <a:endParaRPr lang="zh-CN" altLang="en-US" sz="1600" dirty="0" smtClean="0"/>
          </a:p>
          <a:p>
            <a:r>
              <a:rPr lang="en-US" altLang="zh-CN" sz="1600" dirty="0" smtClean="0"/>
              <a:t>surf(</a:t>
            </a:r>
            <a:r>
              <a:rPr lang="en-US" altLang="zh-CN" sz="1600" dirty="0" err="1" smtClean="0"/>
              <a:t>Xi,Yi,Zi</a:t>
            </a:r>
            <a:r>
              <a:rPr lang="en-US" altLang="zh-CN" sz="1600" dirty="0" smtClean="0"/>
              <a:t>);  </a:t>
            </a:r>
            <a:endParaRPr lang="zh-CN" altLang="en-US" sz="1600" dirty="0" smtClean="0"/>
          </a:p>
          <a:p>
            <a:r>
              <a:rPr lang="en-US" altLang="zh-CN" sz="1600" dirty="0" smtClean="0"/>
              <a:t>shading flat;     </a:t>
            </a:r>
            <a:endParaRPr lang="zh-CN" altLang="en-US" sz="1600" dirty="0" smtClean="0"/>
          </a:p>
          <a:p>
            <a:r>
              <a:rPr lang="en-US" altLang="zh-CN" sz="1600" dirty="0" smtClean="0"/>
              <a:t>set(</a:t>
            </a:r>
            <a:r>
              <a:rPr lang="en-US" altLang="zh-CN" sz="1600" dirty="0" err="1" smtClean="0"/>
              <a:t>gca,'zdir','reverse</a:t>
            </a:r>
            <a:r>
              <a:rPr lang="en-US" altLang="zh-CN" sz="1600" dirty="0" smtClean="0"/>
              <a:t>');</a:t>
            </a:r>
            <a:endParaRPr lang="zh-CN" altLang="en-US" sz="1600" dirty="0" smtClean="0"/>
          </a:p>
          <a:p>
            <a:r>
              <a:rPr lang="en-US" altLang="zh-CN" sz="1600" dirty="0" smtClean="0"/>
              <a:t>hold on;</a:t>
            </a:r>
            <a:endParaRPr lang="en-US" altLang="zh-CN" sz="1600" dirty="0" smtClean="0"/>
          </a:p>
          <a:p>
            <a:r>
              <a:rPr lang="en-US" altLang="zh-CN" sz="1600" dirty="0" smtClean="0"/>
              <a:t>% figure;</a:t>
            </a:r>
            <a:endParaRPr lang="en-US" altLang="zh-CN" sz="1600" dirty="0" smtClean="0"/>
          </a:p>
          <a:p>
            <a:r>
              <a:rPr lang="en-US" altLang="zh-CN" sz="1600" dirty="0" smtClean="0"/>
              <a:t>[</a:t>
            </a:r>
            <a:r>
              <a:rPr lang="en-US" altLang="zh-CN" sz="1600" dirty="0" err="1" smtClean="0"/>
              <a:t>C,h</a:t>
            </a:r>
            <a:r>
              <a:rPr lang="en-US" altLang="zh-CN" sz="1600" dirty="0" smtClean="0"/>
              <a:t>] = contour3(</a:t>
            </a:r>
            <a:r>
              <a:rPr lang="en-US" altLang="zh-CN" sz="1600" dirty="0" err="1" smtClean="0"/>
              <a:t>Xi,Yi,Zi</a:t>
            </a:r>
            <a:r>
              <a:rPr lang="en-US" altLang="zh-CN" sz="1600" dirty="0" smtClean="0"/>
              <a:t>,[5,5]);</a:t>
            </a:r>
            <a:endParaRPr lang="en-US" altLang="zh-CN" sz="1600" dirty="0" smtClean="0"/>
          </a:p>
          <a:p>
            <a:r>
              <a:rPr lang="en-US" altLang="zh-CN" sz="1600" dirty="0" smtClean="0"/>
              <a:t>set(</a:t>
            </a:r>
            <a:r>
              <a:rPr lang="en-US" altLang="zh-CN" sz="1600" dirty="0" err="1" smtClean="0"/>
              <a:t>h,'ShowText','on','TextStep',get</a:t>
            </a:r>
            <a:r>
              <a:rPr lang="en-US" altLang="zh-CN" sz="1600" dirty="0" smtClean="0"/>
              <a:t>(</a:t>
            </a:r>
            <a:r>
              <a:rPr lang="en-US" altLang="zh-CN" sz="1600" dirty="0" err="1" smtClean="0"/>
              <a:t>h,'LevelStep</a:t>
            </a:r>
            <a:r>
              <a:rPr lang="en-US" altLang="zh-CN" sz="1600" dirty="0" smtClean="0"/>
              <a:t>')*2,'LineWidth',2,'color','red')</a:t>
            </a:r>
            <a:endParaRPr lang="en-US" altLang="zh-CN" sz="1600" dirty="0" smtClean="0"/>
          </a:p>
          <a:p>
            <a:r>
              <a:rPr lang="en-US" altLang="zh-CN" sz="1600" dirty="0" smtClean="0"/>
              <a:t>% </a:t>
            </a:r>
            <a:r>
              <a:rPr lang="en-US" altLang="zh-CN" sz="1600" dirty="0" err="1" smtClean="0"/>
              <a:t>colormap</a:t>
            </a:r>
            <a:r>
              <a:rPr lang="en-US" altLang="zh-CN" sz="1600" dirty="0" smtClean="0"/>
              <a:t> cool</a:t>
            </a:r>
            <a:endParaRPr lang="en-US" altLang="zh-CN" sz="1600" dirty="0" smtClean="0"/>
          </a:p>
          <a:p>
            <a:r>
              <a:rPr lang="en-US" altLang="zh-CN" sz="1600" dirty="0" smtClean="0"/>
              <a:t>title('</a:t>
            </a:r>
            <a:r>
              <a:rPr lang="zh-CN" altLang="en-US" sz="1600" dirty="0" smtClean="0"/>
              <a:t>等高线</a:t>
            </a:r>
            <a:r>
              <a:rPr lang="en-US" altLang="zh-CN" sz="1600" dirty="0" smtClean="0"/>
              <a:t>', '</a:t>
            </a:r>
            <a:r>
              <a:rPr lang="en-US" altLang="zh-CN" sz="1600" dirty="0" err="1" smtClean="0"/>
              <a:t>FontWeight</a:t>
            </a:r>
            <a:r>
              <a:rPr lang="en-US" altLang="zh-CN" sz="1600" dirty="0" smtClean="0"/>
              <a:t>', 'Bold', 'Color', 'r');</a:t>
            </a:r>
            <a:endParaRPr lang="en-US" altLang="zh-CN" sz="1600" dirty="0" smtClean="0"/>
          </a:p>
          <a:p>
            <a:r>
              <a:rPr lang="en-US" altLang="zh-CN" sz="1600" dirty="0" smtClean="0"/>
              <a:t>hold off;</a:t>
            </a:r>
            <a:endParaRPr lang="en-US" altLang="zh-CN" sz="160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4006850" y="3756660"/>
            <a:ext cx="48571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iddata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26528" y="1644389"/>
            <a:ext cx="8277225" cy="15202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插值命令</a:t>
            </a:r>
            <a:endParaRPr lang="zh-CN" altLang="en-US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CC"/>
                </a:solidFill>
              </a:rPr>
              <a:t>    </a:t>
            </a:r>
            <a:r>
              <a:rPr lang="en-US" altLang="zh-CN" sz="3200" b="1" dirty="0" err="1"/>
              <a:t>vb</a:t>
            </a:r>
            <a:r>
              <a:rPr lang="en-US" altLang="zh-CN" sz="3200" b="1" dirty="0"/>
              <a:t>=interp3(</a:t>
            </a:r>
            <a:r>
              <a:rPr lang="en-US" altLang="zh-CN" sz="3200" b="1" dirty="0" err="1"/>
              <a:t>x,y,z,v,xb,yb,zb,'method</a:t>
            </a:r>
            <a:r>
              <a:rPr lang="en-US" altLang="zh-CN" sz="3200" b="1" dirty="0" smtClean="0"/>
              <a:t>')</a:t>
            </a:r>
            <a:endParaRPr lang="en-US" altLang="zh-CN" sz="32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948"/>
            <a:ext cx="9144000" cy="4466103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71532" y="2172290"/>
            <a:ext cx="6400935" cy="1261745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zh-CN" sz="3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地震勘探中的部分应用</a:t>
            </a:r>
            <a:endParaRPr lang="en-US" altLang="zh-CN" sz="30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空间域去噪声</a:t>
            </a:r>
            <a:endParaRPr lang="en-US" altLang="zh-CN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1" indent="-514350">
              <a:spcBef>
                <a:spcPct val="0"/>
              </a:spcBef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流流量估计与数据插值</a:t>
            </a:r>
            <a:endParaRPr lang="zh-CN" altLang="en-US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五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应用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36675" y="3658870"/>
            <a:ext cx="4121150" cy="553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>
              <a:spcBef>
                <a:spcPct val="0"/>
              </a:spcBef>
              <a:buFont typeface="+mj-lt"/>
              <a:buNone/>
              <a:defRPr/>
            </a:pP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   MATLAB的并行计算</a:t>
            </a:r>
            <a:endParaRPr lang="zh-CN" altLang="en-US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795780"/>
            <a:ext cx="8662670" cy="2566670"/>
          </a:xfrm>
          <a:prstGeom prst="rect">
            <a:avLst/>
          </a:prstGeom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grpSp>
        <p:nvGrpSpPr>
          <p:cNvPr id="8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573"/>
          <a:stretch>
            <a:fillRect/>
          </a:stretch>
        </p:blipFill>
        <p:spPr>
          <a:xfrm>
            <a:off x="0" y="1534795"/>
            <a:ext cx="9136380" cy="1905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942" y="4689392"/>
            <a:ext cx="6050804" cy="1440305"/>
          </a:xfrm>
          <a:prstGeom prst="rect">
            <a:avLst/>
          </a:prstGeom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0" y="6193036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8822"/>
            <a:ext cx="9144000" cy="3637087"/>
          </a:xfrm>
          <a:prstGeom prst="rect">
            <a:avLst/>
          </a:prstGeom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grpSp>
        <p:nvGrpSpPr>
          <p:cNvPr id="8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1189529" y="1691235"/>
            <a:ext cx="1877352" cy="16184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608966" y="2029752"/>
            <a:ext cx="1457915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761365" y="2654186"/>
            <a:ext cx="4914564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732095" y="2333290"/>
            <a:ext cx="1545179" cy="867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761364" y="2976519"/>
            <a:ext cx="2824924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5204"/>
            <a:ext cx="9144000" cy="2392234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633242" y="3138361"/>
            <a:ext cx="3019678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2312"/>
            <a:ext cx="9144000" cy="4915789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958231" y="1615709"/>
            <a:ext cx="312219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875962" y="2884810"/>
            <a:ext cx="2878742" cy="4047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6578825" y="3204447"/>
            <a:ext cx="1432290" cy="5393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3608374" y="4460452"/>
            <a:ext cx="2849070" cy="1079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3946891" y="4770646"/>
            <a:ext cx="3708174" cy="5395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863826" y="4455058"/>
            <a:ext cx="2397264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3684"/>
            <a:ext cx="9144000" cy="5250631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84272" y="1517931"/>
            <a:ext cx="4096932" cy="19556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67929" y="1767436"/>
            <a:ext cx="3507561" cy="12812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1937030" y="2018289"/>
            <a:ext cx="3759763" cy="17152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2186535" y="2562180"/>
            <a:ext cx="1568169" cy="5306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328309" y="3577642"/>
            <a:ext cx="1326756" cy="713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848734" y="4838651"/>
            <a:ext cx="6295266" cy="1657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2421709" y="5341444"/>
            <a:ext cx="2304040" cy="20967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003040" y="917575"/>
            <a:ext cx="5104765" cy="368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5922645"/>
            <a:ext cx="7865110" cy="734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grpSp>
        <p:nvGrpSpPr>
          <p:cNvPr id="1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86961"/>
            <a:ext cx="9144000" cy="4484077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>
            <a:off x="2021660" y="2490998"/>
            <a:ext cx="1457915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683858" y="3112736"/>
            <a:ext cx="1888142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479575" y="3677702"/>
            <a:ext cx="1488935" cy="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097353" y="4849698"/>
            <a:ext cx="3093054" cy="5523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495677" y="3959574"/>
            <a:ext cx="713449" cy="5523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2100" y="1588022"/>
            <a:ext cx="5308375" cy="331773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4157957" y="2733759"/>
            <a:ext cx="1457915" cy="1349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209840" y="3371682"/>
            <a:ext cx="2219916" cy="18881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209840" y="4008256"/>
            <a:ext cx="2632610" cy="18881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0344"/>
            <a:ext cx="9144000" cy="4097311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139628" y="3551054"/>
            <a:ext cx="3262439" cy="135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643398" y="4391277"/>
            <a:ext cx="2284652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2258"/>
            <a:ext cx="9144000" cy="3733484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2406706" y="2894251"/>
            <a:ext cx="312219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482865" y="4422297"/>
            <a:ext cx="312219" cy="2698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032" y="662869"/>
            <a:ext cx="6955936" cy="619513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4462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monstration of MATLAB applied to seismic </a:t>
            </a:r>
            <a:r>
              <a:rPr lang="en-US" altLang="zh-CN" sz="29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40242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2FXDenoising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5" y="2152539"/>
            <a:ext cx="9121930" cy="2552921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V="1">
            <a:off x="2409065" y="2929317"/>
            <a:ext cx="2567537" cy="472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650478" y="3846384"/>
            <a:ext cx="2326124" cy="29701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8086977" y="3876085"/>
            <a:ext cx="320648" cy="0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738060" y="4466804"/>
            <a:ext cx="4141437" cy="14835"/>
          </a:xfrm>
          <a:prstGeom prst="line">
            <a:avLst/>
          </a:prstGeom>
          <a:ln w="4572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9972" y="1497269"/>
            <a:ext cx="8984055" cy="243759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ed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bute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ray data type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e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ray uses the combined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multiple workers in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arallel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 to store the elements of an array.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s a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pool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commodate an array that might be too large to fit into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emor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single machine.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9972" y="903234"/>
            <a:ext cx="8984055" cy="50783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md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Program Multiple Data 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程序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数据</a:t>
            </a:r>
            <a:endParaRPr lang="en-US" altLang="zh-CN" sz="2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an 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md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ment is:</a:t>
            </a: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md</a:t>
            </a:r>
            <a:endParaRPr lang="en-US" altLang="zh-CN" sz="2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statements&gt;</a:t>
            </a: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en-US" altLang="zh-CN" sz="2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cutes the code within the 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md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dy denoted by STATEMENTS 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veral MATLAB workers 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taneously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to execute 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ATEMENTS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arallel, you must first open a parallel pool of 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ers using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POOL. 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须先打开并行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l</a:t>
            </a:r>
            <a:endParaRPr lang="en-US" altLang="zh-CN" sz="2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MD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only be used if you have Parallel </a:t>
            </a:r>
            <a:r>
              <a:rPr lang="en-US" altLang="zh-CN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ing Toolbox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3389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9972" y="987471"/>
            <a:ext cx="8984055" cy="480131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istributor1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D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distributo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ject for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distribute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ray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distributo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es arrays along a single specified dimensio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.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uall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overall global array could be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b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atenating the various local parts along the distribution dimension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an array is distributed across th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dimensio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,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ach worker stores only some of the columns of the array.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一个数据按照其第二维（即 列）去并行，那么每一个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er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存储了这个数据的某些列。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79"/>
          <a:stretch>
            <a:fillRect/>
          </a:stretch>
        </p:blipFill>
        <p:spPr>
          <a:xfrm>
            <a:off x="-1" y="1110591"/>
            <a:ext cx="9144001" cy="4511505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353" y="1110593"/>
            <a:ext cx="5339293" cy="4442080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084" y="1687168"/>
            <a:ext cx="6929832" cy="2706807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5207"/>
            <a:ext cx="9144000" cy="5227586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308457" y="3997708"/>
            <a:ext cx="252708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打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pool</a:t>
            </a: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72973"/>
            <a:ext cx="9144000" cy="5574579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91159" y="3244333"/>
            <a:ext cx="356168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功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打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pool</a:t>
            </a: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09762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05_01ParallelMATLAB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288" y="60325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Parallel MATLAB</a:t>
            </a:r>
            <a:endParaRPr kumimoji="1"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71" y="639785"/>
            <a:ext cx="8280458" cy="6207828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00285" y="2970019"/>
            <a:ext cx="378825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查看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存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使用情况 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db40d8e9-a352-43b3-afff-df05a524123c}"/>
</p:tagLst>
</file>

<file path=ppt/tags/tag2.xml><?xml version="1.0" encoding="utf-8"?>
<p:tagLst xmlns:p="http://schemas.openxmlformats.org/presentationml/2006/main">
  <p:tag name="KSO_WPP_MARK_KEY" val="19113f2c-52d6-46e3-8a3e-654c687f1c9e"/>
  <p:tag name="COMMONDATA" val="eyJoZGlkIjoiYzA0MzNiZjY4NWE5YzUzMDdmMDIyZmZkOTVmMWZkMjQ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2768</Words>
  <Application>WPS 演示</Application>
  <PresentationFormat>全屏显示(4:3)</PresentationFormat>
  <Paragraphs>751</Paragraphs>
  <Slides>10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102</vt:i4>
      </vt:variant>
    </vt:vector>
  </HeadingPairs>
  <TitlesOfParts>
    <vt:vector size="148" baseType="lpstr">
      <vt:lpstr>Arial</vt:lpstr>
      <vt:lpstr>宋体</vt:lpstr>
      <vt:lpstr>Wingdings</vt:lpstr>
      <vt:lpstr>Times New Roman</vt:lpstr>
      <vt:lpstr>微软雅黑</vt:lpstr>
      <vt:lpstr>Arial Unicode MS</vt:lpstr>
      <vt:lpstr>Calibri Light</vt:lpstr>
      <vt:lpstr>Calibri</vt:lpstr>
      <vt:lpstr>楷体_GB2312</vt:lpstr>
      <vt:lpstr>新宋体</vt:lpstr>
      <vt:lpstr>黑体</vt:lpstr>
      <vt:lpstr>Tahoma</vt:lpstr>
      <vt:lpstr>Courier New</vt:lpstr>
      <vt:lpstr>Wingdings 2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拉格朗日插值（多项式插值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MATLAB软件实现数据插值</vt:lpstr>
      <vt:lpstr>例5-4 已知观测数据</vt:lpstr>
      <vt:lpstr>(1) 拉格朗日插值法</vt:lpstr>
      <vt:lpstr>PowerPoint 演示文稿</vt:lpstr>
      <vt:lpstr>(2) 分段线性插值</vt:lpstr>
      <vt:lpstr> 结果分析</vt:lpstr>
      <vt:lpstr>(3)3次样条插值</vt:lpstr>
      <vt:lpstr>结果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数据驱动和稀疏反演的层间多次波压制方法研究</dc:title>
  <dc:creator>dell</dc:creator>
  <cp:lastModifiedBy>作者</cp:lastModifiedBy>
  <cp:revision>5196</cp:revision>
  <dcterms:created xsi:type="dcterms:W3CDTF">2017-05-16T23:59:00Z</dcterms:created>
  <dcterms:modified xsi:type="dcterms:W3CDTF">2023-02-12T16:1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46F0D00AB3540C1BE8B46EDAAF65C64</vt:lpwstr>
  </property>
</Properties>
</file>